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148"/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08"/>
        <w:gridCol w:w="4294"/>
        <w:gridCol w:w="1466"/>
      </w:tblGrid>
      <w:tr w:rsidR="00107220" w:rsidTr="0025005A">
        <w:trPr>
          <w:trHeight w:val="567"/>
        </w:trPr>
        <w:tc>
          <w:tcPr>
            <w:tcW w:w="1908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院、系领导</w:t>
            </w:r>
          </w:p>
          <w:p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审批并签名</w:t>
            </w:r>
          </w:p>
        </w:tc>
        <w:tc>
          <w:tcPr>
            <w:tcW w:w="4294" w:type="dxa"/>
            <w:vAlign w:val="center"/>
          </w:tcPr>
          <w:p w:rsidR="00107220" w:rsidRDefault="00107220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     </w:t>
            </w:r>
          </w:p>
        </w:tc>
        <w:tc>
          <w:tcPr>
            <w:tcW w:w="1466" w:type="dxa"/>
            <w:vAlign w:val="center"/>
          </w:tcPr>
          <w:p w:rsidR="00107220" w:rsidRDefault="00715E04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</w:t>
            </w:r>
            <w:r w:rsidR="00FA0D4C" w:rsidRPr="00F53F38">
              <w:rPr>
                <w:rFonts w:hint="eastAsia"/>
                <w:i/>
                <w:sz w:val="28"/>
              </w:rPr>
              <w:t>A</w:t>
            </w:r>
            <w:r w:rsidR="00107220">
              <w:rPr>
                <w:rFonts w:hint="eastAsia"/>
                <w:sz w:val="28"/>
              </w:rPr>
              <w:t>卷</w:t>
            </w:r>
          </w:p>
        </w:tc>
      </w:tr>
    </w:tbl>
    <w:p w:rsidR="00107220" w:rsidRDefault="00107220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</w:p>
    <w:p w:rsidR="003D26E4" w:rsidRPr="004B7BCE" w:rsidRDefault="003D26E4" w:rsidP="00333984">
      <w:pPr>
        <w:spacing w:line="288" w:lineRule="auto"/>
        <w:ind w:leftChars="135" w:left="283"/>
        <w:jc w:val="center"/>
        <w:rPr>
          <w:rFonts w:eastAsia="黑体"/>
          <w:b/>
          <w:bCs/>
          <w:szCs w:val="21"/>
        </w:rPr>
      </w:pPr>
    </w:p>
    <w:p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D7006F">
        <w:rPr>
          <w:rFonts w:eastAsia="黑体" w:hint="eastAsia"/>
          <w:b/>
          <w:bCs/>
          <w:sz w:val="32"/>
          <w:szCs w:val="36"/>
          <w:u w:val="single"/>
        </w:rPr>
        <w:t>8-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D7006F">
        <w:rPr>
          <w:rFonts w:eastAsia="黑体" w:hint="eastAsia"/>
          <w:b/>
          <w:bCs/>
          <w:sz w:val="32"/>
          <w:szCs w:val="36"/>
          <w:u w:val="single"/>
        </w:rPr>
        <w:t>9</w:t>
      </w:r>
      <w:r>
        <w:rPr>
          <w:rFonts w:eastAsia="黑体" w:hint="eastAsia"/>
          <w:b/>
          <w:bCs/>
          <w:sz w:val="32"/>
          <w:szCs w:val="36"/>
        </w:rPr>
        <w:t>学年第</w:t>
      </w:r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:rsidR="00FA287E" w:rsidRDefault="00A86E7F" w:rsidP="00333984">
      <w:pPr>
        <w:spacing w:line="288" w:lineRule="auto"/>
        <w:ind w:leftChars="135" w:left="283"/>
        <w:jc w:val="center"/>
        <w:rPr>
          <w:sz w:val="28"/>
        </w:rPr>
      </w:pPr>
      <w:r>
        <w:rPr>
          <w:rFonts w:hint="eastAsia"/>
          <w:sz w:val="28"/>
        </w:rPr>
        <w:t>课程</w:t>
      </w:r>
      <w:r w:rsidR="00FA287E" w:rsidRPr="00FA287E">
        <w:rPr>
          <w:rFonts w:hint="eastAsia"/>
          <w:sz w:val="28"/>
          <w:u w:val="single"/>
        </w:rPr>
        <w:t xml:space="preserve"> </w:t>
      </w:r>
      <w:r w:rsidR="00943343">
        <w:rPr>
          <w:rFonts w:hint="eastAsia"/>
          <w:b/>
          <w:sz w:val="28"/>
          <w:u w:val="single"/>
        </w:rPr>
        <w:t>结构</w:t>
      </w:r>
      <w:r w:rsidR="00FA287E" w:rsidRPr="00FA287E">
        <w:rPr>
          <w:rFonts w:hint="eastAsia"/>
          <w:b/>
          <w:sz w:val="28"/>
          <w:u w:val="single"/>
        </w:rPr>
        <w:t>力学</w:t>
      </w:r>
      <w:r>
        <w:rPr>
          <w:rFonts w:hint="eastAsia"/>
          <w:sz w:val="28"/>
          <w:u w:val="single"/>
        </w:rPr>
        <w:t xml:space="preserve"> </w:t>
      </w:r>
      <w:r>
        <w:rPr>
          <w:rFonts w:hint="eastAsia"/>
          <w:sz w:val="28"/>
        </w:rPr>
        <w:t>考试形式（闭卷，考试）</w:t>
      </w:r>
    </w:p>
    <w:p w:rsidR="00715E04" w:rsidRDefault="00FA0D4C" w:rsidP="00FA0D4C">
      <w:pPr>
        <w:spacing w:line="288" w:lineRule="auto"/>
        <w:jc w:val="center"/>
        <w:rPr>
          <w:sz w:val="28"/>
        </w:rPr>
      </w:pPr>
      <w:r w:rsidRPr="00516D12">
        <w:rPr>
          <w:rFonts w:eastAsia="黑体"/>
          <w:sz w:val="28"/>
          <w:szCs w:val="28"/>
        </w:rPr>
        <w:t>考试注意（考试时间：</w:t>
      </w:r>
      <w:r w:rsidRPr="00516D12">
        <w:rPr>
          <w:rFonts w:eastAsia="黑体"/>
          <w:sz w:val="28"/>
          <w:szCs w:val="28"/>
        </w:rPr>
        <w:t>120</w:t>
      </w:r>
      <w:r w:rsidRPr="00516D12">
        <w:rPr>
          <w:rFonts w:eastAsia="黑体"/>
          <w:sz w:val="28"/>
          <w:szCs w:val="28"/>
        </w:rPr>
        <w:t>分钟，不能使用计算器）</w:t>
      </w:r>
    </w:p>
    <w:tbl>
      <w:tblPr>
        <w:tblpPr w:leftFromText="180" w:rightFromText="180" w:vertAnchor="text" w:horzAnchor="margin" w:tblpXSpec="center" w:tblpY="13"/>
        <w:tblW w:w="429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03"/>
        <w:gridCol w:w="567"/>
        <w:gridCol w:w="589"/>
        <w:gridCol w:w="541"/>
        <w:gridCol w:w="541"/>
        <w:gridCol w:w="541"/>
        <w:gridCol w:w="622"/>
        <w:gridCol w:w="565"/>
        <w:gridCol w:w="569"/>
        <w:gridCol w:w="565"/>
        <w:gridCol w:w="661"/>
        <w:gridCol w:w="819"/>
      </w:tblGrid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题次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一</w:t>
            </w:r>
          </w:p>
        </w:tc>
        <w:tc>
          <w:tcPr>
            <w:tcW w:w="383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二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三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四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五</w:t>
            </w:r>
          </w:p>
        </w:tc>
        <w:tc>
          <w:tcPr>
            <w:tcW w:w="405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六</w:t>
            </w:r>
          </w:p>
        </w:tc>
        <w:tc>
          <w:tcPr>
            <w:tcW w:w="368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七</w:t>
            </w:r>
          </w:p>
        </w:tc>
        <w:tc>
          <w:tcPr>
            <w:tcW w:w="370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八</w:t>
            </w:r>
          </w:p>
        </w:tc>
        <w:tc>
          <w:tcPr>
            <w:tcW w:w="368" w:type="pct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430" w:type="pct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十</w:t>
            </w:r>
          </w:p>
        </w:tc>
        <w:tc>
          <w:tcPr>
            <w:tcW w:w="533" w:type="pct"/>
            <w:vAlign w:val="center"/>
          </w:tcPr>
          <w:p w:rsidR="0074496B" w:rsidRPr="008C7305" w:rsidRDefault="0074496B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总分</w:t>
            </w: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分数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383" w:type="pct"/>
            <w:vAlign w:val="center"/>
          </w:tcPr>
          <w:p w:rsidR="0074496B" w:rsidRPr="008C7305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D81BC7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352" w:type="pct"/>
            <w:vAlign w:val="center"/>
          </w:tcPr>
          <w:p w:rsidR="0074496B" w:rsidRPr="008C7305" w:rsidRDefault="0074496B" w:rsidP="003C146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370" w:type="pct"/>
          </w:tcPr>
          <w:p w:rsidR="0074496B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368" w:type="pct"/>
          </w:tcPr>
          <w:p w:rsidR="0074496B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30" w:type="pct"/>
          </w:tcPr>
          <w:p w:rsidR="0074496B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</w:t>
            </w: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评分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8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7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0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74496B" w:rsidRPr="008C7305" w:rsidTr="00581849">
        <w:tc>
          <w:tcPr>
            <w:tcW w:w="71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阅卷人</w:t>
            </w:r>
          </w:p>
        </w:tc>
        <w:tc>
          <w:tcPr>
            <w:tcW w:w="369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8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52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05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70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68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0" w:type="pct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533" w:type="pct"/>
            <w:vAlign w:val="center"/>
          </w:tcPr>
          <w:p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</w:tbl>
    <w:p w:rsidR="00670C6F" w:rsidRPr="008B1C54" w:rsidRDefault="004B0265" w:rsidP="0074496B">
      <w:pPr>
        <w:spacing w:line="288" w:lineRule="auto"/>
        <w:ind w:right="420" w:firstLineChars="200" w:firstLine="420"/>
        <w:rPr>
          <w:b/>
          <w:szCs w:val="21"/>
        </w:rPr>
      </w:pPr>
      <w:r w:rsidRPr="004B0265"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4152" type="#_x0000_t202" style="position:absolute;left:0;text-align:left;margin-left:-23.75pt;margin-top:5pt;width:28.4pt;height:357.6pt;z-index:251651072;mso-position-horizontal-relative:text;mso-position-vertical-relative:text" filled="f" stroked="f">
            <v:textbox style="layout-flow:vertical;mso-layout-flow-alt:bottom-to-top;mso-next-textbox:#_x0000_s14152" inset=",0,,0">
              <w:txbxContent>
                <w:p w:rsidR="0021058F" w:rsidRPr="00D2745F" w:rsidRDefault="0021058F" w:rsidP="00333984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 w:rsidRPr="007B4F0A">
                    <w:rPr>
                      <w:rFonts w:ascii="宋体" w:hAnsi="宋体" w:hint="eastAsia"/>
                      <w:u w:val="thick"/>
                    </w:rPr>
                    <w:t>土木工程学院</w:t>
                  </w:r>
                  <w:r>
                    <w:rPr>
                      <w:rFonts w:ascii="宋体" w:hAnsi="宋体" w:hint="eastAsia"/>
                      <w:u w:val="thick"/>
                    </w:rPr>
                    <w:t xml:space="preserve">  </w:t>
                  </w:r>
                  <w:r w:rsidRPr="007B4F0A">
                    <w:rPr>
                      <w:rFonts w:ascii="宋体" w:hAnsi="宋体" w:hint="eastAsia"/>
                      <w:u w:val="thick"/>
                    </w:rPr>
                    <w:t>土木</w:t>
                  </w:r>
                  <w:r>
                    <w:rPr>
                      <w:rFonts w:ascii="宋体" w:hAnsi="宋体" w:hint="eastAsia"/>
                      <w:u w:val="thick"/>
                    </w:rPr>
                    <w:t xml:space="preserve">   </w:t>
                  </w:r>
                  <w:r>
                    <w:rPr>
                      <w:rFonts w:ascii="华文细黑" w:eastAsia="华文细黑" w:hAnsi="华文细黑" w:hint="eastAsia"/>
                      <w:u w:val="thick"/>
                    </w:rPr>
                    <w:t xml:space="preserve">  </w:t>
                  </w:r>
                  <w:r w:rsidRPr="00D2745F">
                    <w:rPr>
                      <w:rFonts w:ascii="华文细黑" w:eastAsia="华文细黑" w:hAnsi="华文细黑" w:hint="eastAsia"/>
                      <w:u w:val="thick"/>
                    </w:rPr>
                    <w:t xml:space="preserve">班级：   学号：        姓名：       </w:t>
                  </w:r>
                </w:p>
              </w:txbxContent>
            </v:textbox>
          </v:shape>
        </w:pict>
      </w:r>
      <w:r w:rsidR="00FD6779" w:rsidRPr="008B1C54">
        <w:rPr>
          <w:rFonts w:hint="eastAsia"/>
          <w:b/>
          <w:bCs/>
          <w:szCs w:val="21"/>
        </w:rPr>
        <w:t>一、</w:t>
      </w:r>
      <w:r w:rsidR="00670C6F" w:rsidRPr="008B1C54">
        <w:rPr>
          <w:rFonts w:hint="eastAsia"/>
          <w:b/>
          <w:bCs/>
          <w:szCs w:val="21"/>
        </w:rPr>
        <w:t>（</w:t>
      </w:r>
      <w:r w:rsidR="00715E04" w:rsidRPr="008B1C54">
        <w:rPr>
          <w:rFonts w:hint="eastAsia"/>
          <w:b/>
          <w:bCs/>
          <w:szCs w:val="21"/>
        </w:rPr>
        <w:t>6</w:t>
      </w:r>
      <w:r w:rsidR="00670C6F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:rsidR="00AE4249" w:rsidRDefault="004B0265" w:rsidP="00AE4249">
      <w:pPr>
        <w:pStyle w:val="1"/>
      </w:pPr>
      <w:r w:rsidRPr="004B0265">
        <w:rPr>
          <w:noProof/>
          <w:sz w:val="24"/>
        </w:rPr>
        <w:pict>
          <v:shape id="_x0000_s88163" style="position:absolute;left:0;text-align:left;margin-left:103.6pt;margin-top:51.05pt;width:82pt;height:52.7pt;z-index:252002304" coordsize="1640,1054" path="m75,253hdc52,187,29,81,62,15,70,,95,6,112,2,475,9,797,25,1152,40v57,9,108,19,162,37c1384,123,1425,191,1490,240v22,70,72,127,112,188c1609,439,1611,453,1615,465v9,25,25,76,25,76c1636,570,1640,602,1627,628v-9,19,-32,27,-50,38c1353,797,1552,665,1440,741v-8,12,-13,28,-25,37c1405,786,1389,784,1377,791v-31,18,-58,43,-88,63c1262,937,1300,847,1239,916v-48,55,-54,99,-112,138c1099,1035,1065,1025,1039,1004,918,907,1011,945,926,916,887,877,866,834,813,816,793,753,754,751,713,703,665,646,673,662,613,628,522,578,449,509,350,478v-12,-8,-24,-18,-37,-25c301,447,287,447,275,440,150,370,246,404,162,378,102,288,133,325,75,265,39,161,89,296,37,190,22,160,24,128,,102e" fillcolor="#00b050" strokeweight="1.5pt">
            <v:fill opacity="8520f" color2="fill darken(118)" o:opacity2="9175f" rotate="t" method="linear sigma" focus="100%" type="gradient"/>
            <v:path arrowok="t"/>
          </v:shape>
        </w:pict>
      </w:r>
      <w:r w:rsidRPr="004B0265">
        <w:rPr>
          <w:noProof/>
          <w:sz w:val="24"/>
        </w:rPr>
        <w:pict>
          <v:shape id="_x0000_s88162" style="position:absolute;left:0;text-align:left;margin-left:24.05pt;margin-top:45.35pt;width:80.8pt;height:52.2pt;z-index:252001280;mso-position-vertical:absolute" coordsize="1616,1044" path="m388,1002hdc309,963,244,905,176,852,152,834,125,819,100,802,88,794,63,777,63,777,38,739,25,702,,664,9,555,4,476,63,389v15,-47,43,-81,63,-126c168,168,192,105,288,50,330,26,394,18,439,v94,3,350,5,488,25c1008,37,1082,54,1165,63v103,27,2,3,175,25c1400,96,1456,114,1515,126v25,17,51,33,76,50c1613,190,1616,251,1616,251v,4,-5,165,-25,213c1576,500,1553,509,1528,539v-45,54,-106,108,-175,125c1260,726,1307,708,1215,727v-73,36,-147,35,-225,62c929,810,866,827,802,839,730,875,658,911,589,952v-54,32,-92,68,-150,88c405,1036,368,1044,338,1027v-15,-8,-27,-42,-12,-50c346,967,367,994,388,1002xe" fillcolor="yellow" strokecolor="black [3213]" strokeweight="1.5pt">
            <v:fill opacity=".25" color2="fill darken(237)" o:opacity2="12452f" rotate="t" method="linear sigma" focus="100%" type="gradient"/>
            <v:path arrowok="t"/>
          </v:shape>
        </w:pict>
      </w:r>
      <w:r w:rsidRPr="004B0265">
        <w:rPr>
          <w:noProof/>
          <w:sz w:val="24"/>
        </w:rPr>
        <w:pict>
          <v:shape id="_x0000_s88161" style="position:absolute;left:0;text-align:left;margin-left:22.8pt;margin-top:47.4pt;width:87.05pt;height:47.95pt;z-index:252000256" coordsize="1741,959" path="m376,939hdc310,842,396,959,313,876v-93,-93,54,23,-62,-75c196,755,226,800,176,739,132,686,107,627,50,588,46,576,44,563,38,551,31,537,15,528,13,513,8,474,53,396,,501,8,393,7,331,38,238v4,-13,3,-29,12,-38c59,191,75,192,88,188v48,-16,100,-44,150,-50c309,130,451,113,451,113,586,78,382,128,601,88,679,74,750,41,827,25,901,10,934,9,1015,v71,4,142,3,212,12c1277,19,1328,51,1378,63v122,29,240,75,363,100c1737,188,1738,215,1728,238v-31,73,-127,151,-200,175c1482,443,1430,471,1378,488v-13,8,-24,18,-38,25c1328,519,1314,519,1303,526v-38,23,-56,48,-101,62c1168,624,1134,642,1090,664v-37,55,-94,66,-151,100c884,797,848,831,789,851v-126,42,61,-22,-75,38c690,900,639,914,639,914v-64,-20,-113,4,-175,25c451,943,426,952,426,952,405,935,387,914,363,902v-16,-8,32,20,38,37c404,947,384,939,376,939xe" filled="f" stroked="f" strokeweight="1.5pt">
            <v:fill color2="black"/>
            <v:path arrowok="t"/>
          </v:shape>
        </w:pict>
      </w:r>
      <w:r w:rsidRPr="004B0265">
        <w:rPr>
          <w:noProof/>
          <w:sz w:val="24"/>
        </w:rPr>
        <w:pict>
          <v:shape id="_x0000_s56697" type="#_x0000_t202" style="position:absolute;left:0;text-align:left;margin-left:209.35pt;margin-top:14.8pt;width:147.75pt;height:83.9pt;z-index:251660288" filled="f" stroked="f" strokeweight="1.5pt">
            <v:fill color2="black"/>
            <v:textbox>
              <w:txbxContent>
                <w:p w:rsidR="0021058F" w:rsidRPr="003F45A6" w:rsidRDefault="0021058F" w:rsidP="004F4881">
                  <w:pPr>
                    <w:rPr>
                      <w:b/>
                      <w:color w:val="FF0000"/>
                    </w:rPr>
                  </w:pPr>
                  <w:r w:rsidRPr="003F45A6">
                    <w:rPr>
                      <w:rFonts w:hint="eastAsia"/>
                      <w:b/>
                      <w:color w:val="FF0000"/>
                    </w:rPr>
                    <w:t>选取三角形</w:t>
                  </w:r>
                  <w:r w:rsidRPr="003F45A6">
                    <w:rPr>
                      <w:rFonts w:hint="eastAsia"/>
                      <w:b/>
                      <w:i/>
                      <w:color w:val="FF0000"/>
                    </w:rPr>
                    <w:t>ADE</w:t>
                  </w:r>
                  <w:r w:rsidRPr="003F45A6">
                    <w:rPr>
                      <w:rFonts w:hint="eastAsia"/>
                      <w:b/>
                      <w:color w:val="FF0000"/>
                    </w:rPr>
                    <w:t>，</w:t>
                  </w:r>
                  <w:r>
                    <w:rPr>
                      <w:rFonts w:hint="eastAsia"/>
                      <w:b/>
                      <w:color w:val="FF0000"/>
                    </w:rPr>
                    <w:t>折杆</w:t>
                  </w:r>
                  <w:r w:rsidRPr="003F45A6">
                    <w:rPr>
                      <w:rFonts w:hint="eastAsia"/>
                      <w:b/>
                      <w:i/>
                      <w:color w:val="FF0000"/>
                    </w:rPr>
                    <w:t>EF</w:t>
                  </w:r>
                  <w:r w:rsidRPr="003F45A6">
                    <w:rPr>
                      <w:rFonts w:hint="eastAsia"/>
                      <w:b/>
                      <w:color w:val="FF0000"/>
                    </w:rPr>
                    <w:t>和基础为三刚片，</w:t>
                  </w:r>
                  <w:r>
                    <w:rPr>
                      <w:rFonts w:hint="eastAsia"/>
                      <w:b/>
                      <w:color w:val="FF0000"/>
                    </w:rPr>
                    <w:t>三刚片</w:t>
                  </w:r>
                  <w:r w:rsidRPr="003F45A6">
                    <w:rPr>
                      <w:rFonts w:hint="eastAsia"/>
                      <w:b/>
                      <w:color w:val="FF0000"/>
                    </w:rPr>
                    <w:t>由</w:t>
                  </w:r>
                  <w:r w:rsidRPr="003F45A6">
                    <w:rPr>
                      <w:rFonts w:hint="eastAsia"/>
                      <w:b/>
                      <w:i/>
                      <w:color w:val="FF0000"/>
                    </w:rPr>
                    <w:t>A</w:t>
                  </w:r>
                  <w:r w:rsidRPr="00B6218B">
                    <w:rPr>
                      <w:rFonts w:hint="eastAsia"/>
                      <w:b/>
                      <w:color w:val="FF0000"/>
                    </w:rPr>
                    <w:t>，</w:t>
                  </w:r>
                  <w:r w:rsidRPr="003F45A6">
                    <w:rPr>
                      <w:rFonts w:hint="eastAsia"/>
                      <w:b/>
                      <w:i/>
                      <w:color w:val="FF0000"/>
                    </w:rPr>
                    <w:t>E</w:t>
                  </w:r>
                  <w:r w:rsidRPr="00B6218B">
                    <w:rPr>
                      <w:rFonts w:hint="eastAsia"/>
                      <w:b/>
                      <w:color w:val="FF0000"/>
                    </w:rPr>
                    <w:t>，</w:t>
                  </w:r>
                  <w:r w:rsidRPr="003F45A6">
                    <w:rPr>
                      <w:rFonts w:hint="eastAsia"/>
                      <w:b/>
                      <w:i/>
                      <w:color w:val="FF0000"/>
                    </w:rPr>
                    <w:t>C</w:t>
                  </w:r>
                  <w:r w:rsidRPr="00B6218B">
                    <w:rPr>
                      <w:rFonts w:hint="eastAsia"/>
                      <w:b/>
                      <w:color w:val="FF0000"/>
                    </w:rPr>
                    <w:t>三</w:t>
                  </w:r>
                  <w:r>
                    <w:rPr>
                      <w:rFonts w:hint="eastAsia"/>
                      <w:b/>
                      <w:color w:val="FF0000"/>
                    </w:rPr>
                    <w:t>铰两两相连，由</w:t>
                  </w:r>
                  <w:r w:rsidRPr="003F45A6">
                    <w:rPr>
                      <w:rFonts w:hint="eastAsia"/>
                      <w:b/>
                      <w:color w:val="FF0000"/>
                    </w:rPr>
                    <w:t>规则二有该体系为无多余联系几何不变系</w:t>
                  </w:r>
                  <w:r>
                    <w:rPr>
                      <w:rFonts w:hint="eastAsia"/>
                      <w:b/>
                      <w:color w:val="FF0000"/>
                    </w:rPr>
                    <w:t>。</w:t>
                  </w:r>
                </w:p>
              </w:txbxContent>
            </v:textbox>
          </v:shape>
        </w:pict>
      </w:r>
      <w:r w:rsidRPr="004B0265">
        <w:rPr>
          <w:noProof/>
          <w:sz w:val="24"/>
        </w:rPr>
        <w:pict>
          <v:group id="_x0000_s56694" style="position:absolute;left:0;text-align:left;margin-left:21.6pt;margin-top:.1pt;width:162.05pt;height:117.05pt;z-index:251659264" coordorigin="2510,4293" coordsize="2858,2065">
            <v:line id="_x0000_s37449" style="position:absolute;flip:x" from="5014,4637" to="5025,5988" o:regroupid="278" strokeweight="1.5pt"/>
            <v:line id="_x0000_s37450" style="position:absolute;rotation:5874772fd;flip:x" from="2221,5281" to="3538,5282" o:regroupid="278" strokeweight="1.5pt"/>
            <v:line id="_x0000_s37451" style="position:absolute;flip:y" from="2889,5296" to="5037,5298" o:regroupid="278" strokeweight="1.5pt"/>
            <v:line id="_x0000_s37454" style="position:absolute" from="2876,4622" to="5037,4623" o:regroupid="278" strokeweight="1.5pt"/>
            <v:group id="_x0000_s37455" style="position:absolute;left:3575;top:5818;width:424;height:368" coordorigin="4787,7980" coordsize="480,420" o:regroupid="278">
              <v:line id="_x0000_s37456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37457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37458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37459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37460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37461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37462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37463" style="position:absolute;left:4887;top:8120;width:120;height:120;rotation:-90" strokeweight="1.5pt">
                <v:fill color2="black"/>
              </v:oval>
              <v:oval id="_x0000_s37464" style="position:absolute;left:5147;top:8118;width:120;height:120;rotation:-90" strokeweight="1.5pt">
                <v:fill color2="black"/>
              </v:oval>
            </v:group>
            <v:oval id="_x0000_s37471" style="position:absolute;left:2816;top:5233;width:108;height:103" o:regroupid="278" strokeweight="1.5pt">
              <v:fill color2="black"/>
            </v:oval>
            <v:line id="_x0000_s37560" style="position:absolute;flip:x" from="3940,5338" to="3942,5934" o:regroupid="278" strokeweight="1.5pt"/>
            <v:line id="_x0000_s56569" style="position:absolute;flip:x" from="2843,5298" to="3942,6009" o:regroupid="278" strokeweight="1.5pt"/>
            <v:group id="_x0000_s37419" style="position:absolute;left:2678;top:5941;width:384;height:208" coordorigin="4329,3624" coordsize="436,234" o:regroupid="278">
              <v:group id="_x0000_s37420" style="position:absolute;left:4329;top:3698;width:436;height:160" coordorigin="3909,3934" coordsize="436,160">
                <v:line id="_x0000_s3742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3742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3742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3742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3742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3742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37427" style="position:absolute;left:4485;top:3624;width:128;height:136" strokeweight="1.5pt">
                <v:fill color2="black"/>
              </v:oval>
            </v:group>
            <v:line id="_x0000_s56572" style="position:absolute;flip:x y" from="3942,4637" to="5000,5233" o:regroupid="278" strokeweight="1.5pt"/>
            <v:oval id="_x0000_s37466" style="position:absolute;left:3893;top:4581;width:105;height:105" o:regroupid="278" strokeweight="1.5pt">
              <v:fill color2="black"/>
            </v:oval>
            <v:oval id="_x0000_s37474" style="position:absolute;left:4960;top:5165;width:105;height:107" o:regroupid="278" strokeweight="1.5pt">
              <v:fill color2="black"/>
            </v:oval>
            <v:oval id="_x0000_s56573" style="position:absolute;left:4961;top:4580;width:106;height:106" o:regroupid="278" strokeweight="1.5pt">
              <v:fill color2="black"/>
            </v:oval>
            <v:group id="_x0000_s56576" style="position:absolute;left:4811;top:5965;width:383;height:208" coordorigin="4329,3624" coordsize="436,234" o:regroupid="278">
              <v:group id="_x0000_s56577" style="position:absolute;left:4329;top:3698;width:436;height:160" coordorigin="3909,3934" coordsize="436,160">
                <v:line id="_x0000_s5657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5657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5658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5658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5658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5658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oval id="_x0000_s56584" style="position:absolute;left:4485;top:3624;width:128;height:136" strokeweight="1.5pt">
                <v:fill color2="black"/>
              </v:oval>
            </v:group>
            <v:oval id="_x0000_s37467" style="position:absolute;left:3894;top:5233;width:105;height:105" o:regroupid="278" strokeweight="1.5pt">
              <v:fill color2="black"/>
            </v:oval>
            <v:shape id="_x0000_s56685" type="#_x0000_t202" style="position:absolute;left:2573;top:5693;width:419;height:393" filled="f" stroked="f" strokeweight="1.5pt">
              <v:fill color2="black"/>
              <v:textbox>
                <w:txbxContent>
                  <w:p w:rsidR="0021058F" w:rsidRDefault="0021058F">
                    <w:r w:rsidRPr="00AE4249">
                      <w:rPr>
                        <w:b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56686" type="#_x0000_t202" style="position:absolute;left:3769;top:5965;width:420;height:393" filled="f" stroked="f" strokeweight="1.5pt">
              <v:fill color2="black"/>
              <v:textbox>
                <w:txbxContent>
                  <w:p w:rsidR="0021058F" w:rsidRDefault="0021058F">
                    <w:r>
                      <w:rPr>
                        <w:rFonts w:hint="eastAsia"/>
                        <w:b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_x0000_s56687" type="#_x0000_t202" style="position:absolute;left:4948;top:5754;width:420;height:393" filled="f" stroked="f" strokeweight="1.5pt">
              <v:fill color2="black"/>
              <v:textbox>
                <w:txbxContent>
                  <w:p w:rsidR="0021058F" w:rsidRDefault="0021058F">
                    <w:r>
                      <w:rPr>
                        <w:rFonts w:hint="eastAsia"/>
                        <w:b/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shape id="_x0000_s56688" type="#_x0000_t202" style="position:absolute;left:2510;top:5079;width:420;height:393" filled="f" stroked="f" strokeweight="1.5pt">
              <v:fill color2="black"/>
              <v:textbox>
                <w:txbxContent>
                  <w:p w:rsidR="0021058F" w:rsidRDefault="0021058F">
                    <w:r>
                      <w:rPr>
                        <w:rFonts w:hint="eastAsia"/>
                        <w:b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_x0000_s56689" type="#_x0000_t202" style="position:absolute;left:3769;top:4945;width:420;height:393" filled="f" stroked="f" strokeweight="1.5pt">
              <v:fill color2="black"/>
              <v:textbox>
                <w:txbxContent>
                  <w:p w:rsidR="0021058F" w:rsidRDefault="0021058F">
                    <w:r>
                      <w:rPr>
                        <w:rFonts w:hint="eastAsia"/>
                        <w:b/>
                        <w:i/>
                        <w:szCs w:val="21"/>
                      </w:rPr>
                      <w:t>E</w:t>
                    </w:r>
                  </w:p>
                </w:txbxContent>
              </v:textbox>
            </v:shape>
            <v:shape id="_x0000_s56690" type="#_x0000_t202" style="position:absolute;left:4929;top:5079;width:419;height:393" filled="f" stroked="f" strokeweight="1.5pt">
              <v:fill color2="black"/>
              <v:textbox>
                <w:txbxContent>
                  <w:p w:rsidR="0021058F" w:rsidRDefault="0021058F">
                    <w:r>
                      <w:rPr>
                        <w:rFonts w:hint="eastAsia"/>
                        <w:b/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  <v:shape id="_x0000_s56691" type="#_x0000_t202" style="position:absolute;left:2573;top:4457;width:419;height:393" filled="f" stroked="f" strokeweight="1.5pt">
              <v:fill color2="black"/>
              <v:textbox>
                <w:txbxContent>
                  <w:p w:rsidR="0021058F" w:rsidRDefault="0021058F">
                    <w:r>
                      <w:rPr>
                        <w:rFonts w:hint="eastAsia"/>
                        <w:b/>
                        <w:i/>
                        <w:szCs w:val="21"/>
                      </w:rPr>
                      <w:t>G</w:t>
                    </w:r>
                  </w:p>
                </w:txbxContent>
              </v:textbox>
            </v:shape>
            <v:shape id="_x0000_s56692" type="#_x0000_t202" style="position:absolute;left:3700;top:4293;width:419;height:393" filled="f" stroked="f" strokeweight="1.5pt">
              <v:fill color2="black"/>
              <v:textbox>
                <w:txbxContent>
                  <w:p w:rsidR="0021058F" w:rsidRDefault="0021058F">
                    <w:r>
                      <w:rPr>
                        <w:rFonts w:hint="eastAsia"/>
                        <w:b/>
                        <w:i/>
                        <w:szCs w:val="21"/>
                      </w:rPr>
                      <w:t>H</w:t>
                    </w:r>
                  </w:p>
                </w:txbxContent>
              </v:textbox>
            </v:shape>
            <v:shape id="_x0000_s56693" type="#_x0000_t202" style="position:absolute;left:4874;top:4293;width:419;height:393" filled="f" stroked="f" strokeweight="1.5pt">
              <v:fill color2="black"/>
              <v:textbox>
                <w:txbxContent>
                  <w:p w:rsidR="0021058F" w:rsidRDefault="0021058F">
                    <w:r>
                      <w:rPr>
                        <w:rFonts w:hint="eastAsia"/>
                        <w:b/>
                        <w:i/>
                        <w:szCs w:val="21"/>
                      </w:rPr>
                      <w:t>I</w:t>
                    </w:r>
                  </w:p>
                </w:txbxContent>
              </v:textbox>
            </v:shape>
          </v:group>
        </w:pict>
      </w:r>
      <w:r w:rsidR="00670C6F">
        <w:rPr>
          <w:rFonts w:hint="eastAsia"/>
          <w:sz w:val="24"/>
        </w:rPr>
        <w:t xml:space="preserve">      </w:t>
      </w:r>
    </w:p>
    <w:p w:rsidR="00652074" w:rsidRDefault="00652074" w:rsidP="00D13C80">
      <w:pPr>
        <w:ind w:leftChars="135" w:left="283" w:rightChars="92" w:right="193"/>
        <w:rPr>
          <w:sz w:val="24"/>
        </w:rPr>
      </w:pPr>
    </w:p>
    <w:p w:rsidR="008B1C54" w:rsidRDefault="00C710BE" w:rsidP="00D13C80">
      <w:pPr>
        <w:ind w:leftChars="135" w:left="283" w:rightChars="92" w:right="193"/>
        <w:rPr>
          <w:sz w:val="24"/>
        </w:rPr>
      </w:pPr>
      <w:r>
        <w:rPr>
          <w:noProof/>
          <w:szCs w:val="21"/>
        </w:rPr>
        <w:pict>
          <v:shape id="_x0000_s88234" type="#_x0000_t202" style="position:absolute;left:0;text-align:left;margin-left:223.65pt;margin-top:14.6pt;width:153.1pt;height:38.4pt;z-index:252020736;mso-height-percent:200;mso-height-percent:200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刚片选择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每个</w:t>
                  </w:r>
                  <w:r>
                    <w:rPr>
                      <w:rFonts w:hint="eastAsia"/>
                      <w:b/>
                      <w:color w:val="FF0000"/>
                    </w:rPr>
                    <w:t>1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  <w:r>
                    <w:rPr>
                      <w:rFonts w:hint="eastAsia"/>
                      <w:b/>
                      <w:color w:val="FF0000"/>
                    </w:rPr>
                    <w:t>,</w:t>
                  </w:r>
                  <w:r>
                    <w:rPr>
                      <w:rFonts w:hint="eastAsia"/>
                      <w:b/>
                      <w:color w:val="FF0000"/>
                    </w:rPr>
                    <w:t>二元体一分</w:t>
                  </w:r>
                </w:p>
              </w:txbxContent>
            </v:textbox>
          </v:shape>
        </w:pict>
      </w:r>
      <w:r w:rsidR="004B0265">
        <w:rPr>
          <w:noProof/>
          <w:sz w:val="24"/>
        </w:rPr>
        <w:pict>
          <v:shape id="_x0000_s88164" style="position:absolute;left:0;text-align:left;margin-left:19.8pt;margin-top:5.65pt;width:165.75pt;height:43.8pt;z-index:252003328;mso-position-vertical:absolute" coordsize="3315,876" path="m160,62hdc213,45,257,17,311,v75,4,150,5,225,12c590,17,646,49,699,62v107,27,216,55,325,75c1066,145,1108,156,1150,162v66,10,200,25,200,25c1390,197,1438,206,1475,225v89,45,-11,9,75,37c1648,329,1581,295,1813,275v537,-45,-157,-12,601,-38c2495,226,2560,207,2640,187v26,-6,75,-25,75,-25c2772,120,2861,71,2928,50v12,-8,23,-19,37,-25c2989,14,3040,,3040,v61,44,110,97,163,150c3216,163,3228,174,3241,187v13,13,37,38,37,38c3315,331,3278,445,3191,513v-24,19,-46,43,-75,50c3082,571,3015,588,3015,588v-46,47,-87,60,-150,75c2772,726,2673,749,2565,776v-77,19,-159,51,-238,62c2227,852,2126,862,2026,876v-361,-8,-419,-5,-676,-38c1275,814,1202,812,1125,801,1019,786,918,764,812,751,756,714,696,718,636,688,611,676,587,660,561,651,529,640,461,626,461,626,409,592,351,573,298,538v-85,-129,50,62,-75,-63c79,331,241,445,135,375,99,322,82,264,48,212,34,144,,67,85,37,207,53,308,94,411,162v13,-41,25,-37,,-37e" fillcolor="red" strokeweight="1.5pt">
            <v:fill opacity="11141f" color2="fill lighten(237)" o:opacity2="11796f" rotate="t" method="linear sigma" focus="100%" type="gradient"/>
            <v:path arrowok="t"/>
          </v:shape>
        </w:pict>
      </w:r>
    </w:p>
    <w:p w:rsidR="008B1C54" w:rsidRDefault="008B1C54" w:rsidP="00D13C80">
      <w:pPr>
        <w:ind w:leftChars="135" w:left="283" w:rightChars="92" w:right="193"/>
        <w:rPr>
          <w:sz w:val="24"/>
        </w:rPr>
      </w:pPr>
    </w:p>
    <w:p w:rsidR="00652074" w:rsidRDefault="00C710BE" w:rsidP="00333984">
      <w:pPr>
        <w:ind w:leftChars="135" w:left="283" w:rightChars="92" w:right="193"/>
        <w:rPr>
          <w:szCs w:val="21"/>
        </w:rPr>
      </w:pPr>
      <w:r>
        <w:rPr>
          <w:noProof/>
          <w:szCs w:val="21"/>
        </w:rPr>
        <w:pict>
          <v:shape id="_x0000_s88235" type="#_x0000_t202" style="position:absolute;left:0;text-align:left;margin-left:235.55pt;margin-top:6.2pt;width:67.4pt;height:22.8pt;z-index:252021760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结论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</w:p>
    <w:p w:rsidR="00AE4249" w:rsidRDefault="00AE4249" w:rsidP="00333984">
      <w:pPr>
        <w:ind w:leftChars="135" w:left="283" w:rightChars="92" w:right="193"/>
        <w:rPr>
          <w:szCs w:val="21"/>
        </w:rPr>
      </w:pPr>
    </w:p>
    <w:p w:rsidR="00AE4249" w:rsidRDefault="00AE4249" w:rsidP="00333984">
      <w:pPr>
        <w:ind w:leftChars="135" w:left="283" w:rightChars="92" w:right="193"/>
        <w:rPr>
          <w:szCs w:val="21"/>
        </w:rPr>
      </w:pPr>
    </w:p>
    <w:p w:rsidR="00AE4249" w:rsidRDefault="00AE4249" w:rsidP="00333984">
      <w:pPr>
        <w:ind w:leftChars="135" w:left="283" w:rightChars="92" w:right="193"/>
        <w:rPr>
          <w:szCs w:val="21"/>
        </w:rPr>
      </w:pPr>
    </w:p>
    <w:p w:rsidR="00670C6F" w:rsidRPr="008B1C54" w:rsidRDefault="00544891" w:rsidP="00D81BC7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</w:t>
      </w:r>
      <w:r w:rsidR="00670C6F" w:rsidRPr="008B1C54">
        <w:rPr>
          <w:rFonts w:hint="eastAsia"/>
          <w:b/>
          <w:bCs/>
          <w:szCs w:val="21"/>
        </w:rPr>
        <w:t>（</w:t>
      </w:r>
      <w:r w:rsidR="0025005A" w:rsidRPr="008B1C54">
        <w:rPr>
          <w:rFonts w:hint="eastAsia"/>
          <w:b/>
          <w:bCs/>
          <w:szCs w:val="21"/>
        </w:rPr>
        <w:t>1</w:t>
      </w:r>
      <w:r w:rsidR="00D81BC7">
        <w:rPr>
          <w:rFonts w:hint="eastAsia"/>
          <w:b/>
          <w:bCs/>
          <w:szCs w:val="21"/>
        </w:rPr>
        <w:t>0</w:t>
      </w:r>
      <w:r w:rsidR="00D81BC7">
        <w:rPr>
          <w:rFonts w:hint="eastAsia"/>
          <w:b/>
          <w:bCs/>
          <w:szCs w:val="21"/>
        </w:rPr>
        <w:t>分）改正</w:t>
      </w:r>
      <w:r w:rsidR="00670C6F" w:rsidRPr="008B1C54">
        <w:rPr>
          <w:rFonts w:hint="eastAsia"/>
          <w:b/>
          <w:bCs/>
          <w:szCs w:val="21"/>
        </w:rPr>
        <w:t>图示结构的</w:t>
      </w:r>
      <w:r w:rsidR="003D26E4" w:rsidRPr="008B1C54">
        <w:rPr>
          <w:rFonts w:hint="eastAsia"/>
          <w:b/>
          <w:bCs/>
          <w:szCs w:val="21"/>
        </w:rPr>
        <w:t>弯矩</w:t>
      </w:r>
      <w:r w:rsidR="00670C6F" w:rsidRPr="008B1C54">
        <w:rPr>
          <w:rFonts w:hint="eastAsia"/>
          <w:b/>
          <w:bCs/>
          <w:szCs w:val="21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:rsidR="005B4864" w:rsidRPr="00EE5CF3" w:rsidRDefault="004B0265" w:rsidP="00670C6F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w:pict>
          <v:group id="_x0000_s57096" style="position:absolute;left:0;text-align:left;margin-left:241.7pt;margin-top:4.25pt;width:157.65pt;height:112pt;z-index:251713024" coordorigin="5968,9942" coordsize="3153,2240">
            <v:group id="_x0000_s56749" style="position:absolute;left:5968;top:9942;width:3153;height:1926" coordorigin="5968,9942" coordsize="3153,1926">
              <v:group id="_x0000_s56734" style="position:absolute;left:5968;top:10199;width:473;height:478" coordorigin="2072,4643" coordsize="484,512">
                <v:line id="_x0000_s56735" style="position:absolute;rotation:-90;flip:x" from="1983,4892" to="2483,4894" strokeweight="2.25pt">
                  <v:stroke startarrowwidth="narrow" startarrowlength="short" endarrowwidth="narrow" endarrowlength="short"/>
                  <o:lock v:ext="edit" aspectratio="t"/>
                </v:line>
                <v:line id="_x0000_s56736" style="position:absolute;rotation:90" from="2067,4653" to="2125,4701">
                  <v:stroke startarrowwidth="narrow" startarrowlength="short" endarrowwidth="narrow" endarrowlength="short"/>
                  <o:lock v:ext="edit" aspectratio="t"/>
                </v:line>
                <v:line id="_x0000_s56737" style="position:absolute;rotation:90" from="2066,4664" to="2218,4804">
                  <v:stroke startarrowwidth="narrow" startarrowlength="short" endarrowwidth="narrow" endarrowlength="short"/>
                  <o:lock v:ext="edit" aspectratio="t"/>
                </v:line>
                <v:line id="_x0000_s56738" style="position:absolute;rotation:90" from="2066,4769" to="2218,4909">
                  <v:stroke startarrowwidth="narrow" startarrowlength="short" endarrowwidth="narrow" endarrowlength="short"/>
                  <o:lock v:ext="edit" aspectratio="t"/>
                </v:line>
                <v:line id="_x0000_s56739" style="position:absolute;rotation:90" from="2066,4889" to="2218,5029">
                  <v:stroke startarrowwidth="narrow" startarrowlength="short" endarrowwidth="narrow" endarrowlength="short"/>
                  <o:lock v:ext="edit" aspectratio="t"/>
                </v:line>
                <v:line id="_x0000_s56740" style="position:absolute;rotation:90" from="2146,5089" to="2218,5149">
                  <v:stroke startarrowwidth="narrow" startarrowlength="short" endarrowwidth="narrow" endarrowlength="short"/>
                  <o:lock v:ext="edit" aspectratio="t"/>
                </v:line>
                <v:line id="_x0000_s56741" style="position:absolute;rotation:90" from="2066,4989" to="2218,5129">
                  <v:stroke startarrowwidth="narrow" startarrowlength="short" endarrowwidth="narrow" endarrowlength="short"/>
                  <o:lock v:ext="edit" aspectratio="t"/>
                </v:line>
                <v:line id="_x0000_s56742" style="position:absolute;rotation:-90;flip:y" from="2345,4720" to="2352,4900" strokeweight="1.5pt">
                  <v:stroke startarrowwidth="narrow" startarrowlength="short" endarrowwidth="narrow" endarrowlength="short"/>
                </v:line>
                <v:oval id="_x0000_s56743" style="position:absolute;left:2179;top:4746;width:120;height:120;rotation:-90;flip:y" strokeweight="1.5pt">
                  <v:fill color2="black"/>
                </v:oval>
                <v:oval id="_x0000_s56744" style="position:absolute;left:2435;top:4747;width:120;height:120;rotation:-90;flip:y" strokeweight="1.5pt">
                  <v:fill color2="black"/>
                </v:oval>
                <v:line id="_x0000_s56745" style="position:absolute;rotation:-90;flip:y" from="2345,4888" to="2346,5074" strokeweight="1.5pt">
                  <v:stroke startarrowwidth="narrow" startarrowlength="short" endarrowwidth="narrow" endarrowlength="short"/>
                </v:line>
                <v:oval id="_x0000_s56746" style="position:absolute;left:2173;top:4920;width:120;height:120;rotation:-90;flip:y" strokeweight="1.5pt">
                  <v:fill color2="black"/>
                </v:oval>
                <v:oval id="_x0000_s56747" style="position:absolute;left:2433;top:4921;width:120;height:120;rotation:-90;flip:y" strokeweight="1.5pt">
                  <v:fill color2="black"/>
                </v:oval>
                <v:line id="_x0000_s56748" style="position:absolute;rotation:-90;flip:x" from="2305,4893" to="2805,4895" strokeweight="2.25pt">
                  <v:stroke startarrowwidth="narrow" startarrowlength="short" endarrowwidth="narrow" endarrowlength="short"/>
                  <o:lock v:ext="edit" aspectratio="t"/>
                </v:line>
              </v:group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56699" type="#_x0000_t6" style="position:absolute;left:6817;top:10785;width:1071;height:320;rotation:-90;flip:y" o:regroupid="279" fillcolor="black">
                <v:fill r:id="rId7" o:title="浅色横线" type="pattern"/>
              </v:shape>
              <v:shapetype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_x0000_s56701" type="#_x0000_t102" style="position:absolute;left:8526;top:10254;width:143;height:336;flip:x" o:regroupid="279" adj="16838,19347,12378" fillcolor="blue" strokecolor="blue" strokeweight="1.5pt">
                <v:stroke startarrowwidth="narrow" startarrowlength="short" endarrowwidth="narrow" endarrowlength="short"/>
              </v:shape>
              <v:line id="_x0000_s56702" style="position:absolute;rotation:-90;flip:x y" from="7518,9347" to="7519,11503" o:regroupid="279" strokeweight="1.5pt">
                <v:stroke startarrowwidth="narrow" startarrowlength="short" endarrowwidth="narrow" endarrowlength="short"/>
              </v:line>
              <v:shape id="_x0000_s56703" type="#_x0000_t202" style="position:absolute;left:8443;top:9942;width:678;height:403;mso-width-relative:margin;mso-height-relative:margin" o:regroupid="279" filled="f" stroked="f">
                <v:textbox style="mso-next-textbox:#_x0000_s56703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line id="_x0000_s56704" style="position:absolute;rotation:-90;flip:x y" from="7020,10949" to="7021,11964" o:regroupid="279" strokeweight="1.5pt">
                <v:stroke startarrowwidth="narrow" startarrowlength="short" endarrowwidth="narrow" endarrowlength="short"/>
              </v:line>
              <v:line id="_x0000_s56705" style="position:absolute;flip:x" from="7525,10424" to="7528,11443" o:regroupid="279" strokeweight="1.5pt">
                <v:stroke startarrowwidth="narrow" startarrowlength="short" endarrowwidth="narrow" endarrowlength="short"/>
              </v:line>
              <v:group id="_x0000_s56706" style="position:absolute;left:6227;top:11387;width:417;height:481" coordorigin="4704,5611" coordsize="419,481" o:regroupid="279">
                <v:line id="_x0000_s56707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56708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56709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56710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56711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56712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56713" style="position:absolute;flip:y" from="4921,5724" to="4922,5903" strokeweight="1.5pt">
                  <v:stroke startarrowwidth="narrow" startarrowlength="short" endarrowwidth="narrow" endarrowlength="short"/>
                </v:line>
                <v:oval id="_x0000_s56714" style="position:absolute;left:4859;top:5872;width:120;height:120;rotation:-180;flip:x" strokeweight="1.5pt">
                  <v:fill color2="black"/>
                </v:oval>
                <v:oval id="_x0000_s56715" style="position:absolute;left:4861;top:5611;width:120;height:120;rotation:-180;flip:x" strokeweight="1.5pt">
                  <v:fill color2="black"/>
                </v:oval>
              </v:group>
              <v:shape id="_x0000_s56716" type="#_x0000_t202" style="position:absolute;left:8102;top:11247;width:495;height:401;mso-width-relative:margin;mso-height-relative:margin" o:regroupid="279" filled="f" stroked="f">
                <v:textbox style="mso-next-textbox:#_x0000_s56716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56727" type="#_x0000_t32" style="position:absolute;left:7513;top:11443;width:686;height:12;flip:y" o:connectortype="straight" o:regroupid="279" strokecolor="black [3213]" strokeweight="1.75pt">
                <v:stroke endarrow="block"/>
              </v:shape>
              <v:rect id="_x0000_s56731" style="position:absolute;left:7530;top:10186;width:1029;height:238" o:regroupid="279" fillcolor="black">
                <v:fill r:id="rId8" o:title="浅色竖线" type="pattern"/>
              </v:rect>
              <v:shape id="_x0000_s56733" type="#_x0000_t202" style="position:absolute;left:6951;top:10006;width:678;height:401;mso-width-relative:margin;mso-height-relative:margin" o:regroupid="279" filled="f" stroked="f">
                <v:textbox style="mso-next-textbox:#_x0000_s56733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</v:group>
            <v:shape id="_x0000_s56823" type="#_x0000_t202" style="position:absolute;left:7016;top:11679;width:837;height:503;mso-width-relative:margin;mso-height-relative:margin" filled="f" stroked="f">
              <v:textbox style="mso-next-textbox:#_x0000_s56823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 w:rsidRPr="004F488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</v:group>
        </w:pict>
      </w:r>
      <w:r>
        <w:rPr>
          <w:noProof/>
          <w:sz w:val="24"/>
        </w:rPr>
        <w:pict>
          <v:rect id="_x0000_s18536" style="position:absolute;left:0;text-align:left;margin-left:347.75pt;margin-top:308pt;width:14pt;height:11.5pt;z-index:251655168" filled="f" stroked="f" strokecolor="white" strokeweight="1pt">
            <v:textbox style="layout-flow:vertical;mso-layout-flow-alt:bottom-to-top;mso-next-textbox:#_x0000_s18536" inset="0,0,0,0">
              <w:txbxContent>
                <w:p w:rsidR="0021058F" w:rsidRPr="00CD2FBA" w:rsidRDefault="0021058F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sz w:val="24"/>
        </w:rPr>
      </w:r>
      <w:r>
        <w:rPr>
          <w:sz w:val="24"/>
        </w:rPr>
        <w:pict>
          <v:group id="_x0000_s15738" editas="canvas" style="width:188.6pt;height:135.1pt;mso-position-horizontal-relative:char;mso-position-vertical-relative:line" coordorigin="255,3616" coordsize="3327,2382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5739" type="#_x0000_t75" style="position:absolute;left:255;top:3616;width:3327;height:2382" o:preferrelative="f">
              <v:fill o:detectmouseclick="t"/>
              <v:path o:extrusionok="t" o:connecttype="none"/>
              <o:lock v:ext="edit" text="t"/>
            </v:shape>
            <v:group id="_x0000_s37564" style="position:absolute;left:255;top:3858;width:417;height:422" coordorigin="2072,4643" coordsize="484,512">
              <v:line id="_x0000_s37565" style="position:absolute;rotation:-90;flip:x" from="1983,4892" to="2483,4894" strokeweight="2.25pt">
                <v:stroke startarrowwidth="narrow" startarrowlength="short" endarrowwidth="narrow" endarrowlength="short"/>
                <o:lock v:ext="edit" aspectratio="t"/>
              </v:line>
              <v:line id="_x0000_s37566" style="position:absolute;rotation:90" from="2067,4653" to="2125,4701">
                <v:stroke startarrowwidth="narrow" startarrowlength="short" endarrowwidth="narrow" endarrowlength="short"/>
                <o:lock v:ext="edit" aspectratio="t"/>
              </v:line>
              <v:line id="_x0000_s37567" style="position:absolute;rotation:90" from="2066,4664" to="2218,4804">
                <v:stroke startarrowwidth="narrow" startarrowlength="short" endarrowwidth="narrow" endarrowlength="short"/>
                <o:lock v:ext="edit" aspectratio="t"/>
              </v:line>
              <v:line id="_x0000_s37568" style="position:absolute;rotation:90" from="2066,4769" to="2218,4909">
                <v:stroke startarrowwidth="narrow" startarrowlength="short" endarrowwidth="narrow" endarrowlength="short"/>
                <o:lock v:ext="edit" aspectratio="t"/>
              </v:line>
              <v:line id="_x0000_s37569" style="position:absolute;rotation:90" from="2066,4889" to="2218,5029">
                <v:stroke startarrowwidth="narrow" startarrowlength="short" endarrowwidth="narrow" endarrowlength="short"/>
                <o:lock v:ext="edit" aspectratio="t"/>
              </v:line>
              <v:line id="_x0000_s37570" style="position:absolute;rotation:90" from="2146,5089" to="2218,5149">
                <v:stroke startarrowwidth="narrow" startarrowlength="short" endarrowwidth="narrow" endarrowlength="short"/>
                <o:lock v:ext="edit" aspectratio="t"/>
              </v:line>
              <v:line id="_x0000_s37571" style="position:absolute;rotation:90" from="2066,4989" to="2218,5129">
                <v:stroke startarrowwidth="narrow" startarrowlength="short" endarrowwidth="narrow" endarrowlength="short"/>
                <o:lock v:ext="edit" aspectratio="t"/>
              </v:line>
              <v:line id="_x0000_s37572" style="position:absolute;rotation:-90;flip:y" from="2345,4720" to="2352,4900" strokeweight="1.5pt">
                <v:stroke startarrowwidth="narrow" startarrowlength="short" endarrowwidth="narrow" endarrowlength="short"/>
              </v:line>
              <v:oval id="_x0000_s37573" style="position:absolute;left:2179;top:4746;width:120;height:120;rotation:-90;flip:y" strokeweight="1.5pt">
                <v:fill color2="black"/>
              </v:oval>
              <v:oval id="_x0000_s37574" style="position:absolute;left:2435;top:4747;width:120;height:120;rotation:-90;flip:y" strokeweight="1.5pt">
                <v:fill color2="black"/>
              </v:oval>
              <v:line id="_x0000_s37575" style="position:absolute;rotation:-90;flip:y" from="2345,4888" to="2346,5074" strokeweight="1.5pt">
                <v:stroke startarrowwidth="narrow" startarrowlength="short" endarrowwidth="narrow" endarrowlength="short"/>
              </v:line>
              <v:oval id="_x0000_s37576" style="position:absolute;left:2173;top:4920;width:120;height:120;rotation:-90;flip:y" strokeweight="1.5pt">
                <v:fill color2="black"/>
              </v:oval>
              <v:oval id="_x0000_s37577" style="position:absolute;left:2433;top:4921;width:120;height:120;rotation:-90;flip:y" strokeweight="1.5pt">
                <v:fill color2="black"/>
              </v:oval>
              <v:line id="_x0000_s37578" style="position:absolute;rotation:-90;flip:x" from="2305,4893" to="2805,4895" strokeweight="2.25pt">
                <v:stroke startarrowwidth="narrow" startarrowlength="short" endarrowwidth="narrow" endarrowlength="short"/>
                <o:lock v:ext="edit" aspectratio="t"/>
              </v:line>
            </v:group>
            <v:group id="_x0000_s56545" style="position:absolute;left:483;top:3644;width:2552;height:2027" coordorigin="483,3644" coordsize="2552,2027">
              <v:shape id="_x0000_s37018" type="#_x0000_t6" style="position:absolute;left:1301;top:4366;width:944;height:282;rotation:-90;flip:x" o:regroupid="270" fillcolor="black">
                <v:fill r:id="rId7" o:title="浅色横线" type="pattern"/>
              </v:shape>
              <v:shape id="_x0000_s37019" type="#_x0000_t6" style="position:absolute;left:675;top:4980;width:953;height:280;flip:x y" o:regroupid="270" fillcolor="black">
                <v:fill r:id="rId8" o:title="浅色竖线" type="pattern"/>
              </v:shape>
              <v:shape id="_x0000_s36991" type="#_x0000_t102" style="position:absolute;left:2510;top:3919;width:126;height:296;flip:x" o:regroupid="270" adj="16838,19347,12378" fillcolor="blue" strokecolor="blue" strokeweight="1.5pt">
                <v:stroke startarrowwidth="narrow" startarrowlength="short" endarrowwidth="narrow" endarrowlength="short"/>
              </v:shape>
              <v:line id="_x0000_s37007" style="position:absolute;rotation:-90;flip:x y" from="1622,3119" to="1623,5020" o:regroupid="270" strokeweight="1.5pt">
                <v:stroke startarrowwidth="narrow" startarrowlength="short" endarrowwidth="narrow" endarrowlength="short"/>
              </v:line>
              <v:shape id="_x0000_s37010" type="#_x0000_t202" style="position:absolute;left:2437;top:3644;width:598;height:355;mso-width-relative:margin;mso-height-relative:margin" o:regroupid="270" filled="f" stroked="f">
                <v:textbox style="mso-next-textbox:#_x0000_s37010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line id="_x0000_s37414" style="position:absolute;rotation:-90;flip:x y" from="1182,4532" to="1183,5427" o:regroupid="270" strokeweight="1.5pt">
                <v:stroke startarrowwidth="narrow" startarrowlength="short" endarrowwidth="narrow" endarrowlength="short"/>
              </v:line>
              <v:line id="_x0000_s37415" style="position:absolute;flip:x" from="1628,4069" to="1630,4967" o:regroupid="270" strokeweight="1.5pt">
                <v:stroke startarrowwidth="narrow" startarrowlength="short" endarrowwidth="narrow" endarrowlength="short"/>
              </v:line>
              <v:group id="_x0000_s37404" style="position:absolute;left:483;top:4918;width:368;height:424" coordorigin="4704,5611" coordsize="419,481" o:regroupid="270">
                <v:line id="_x0000_s37405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37406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37407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37408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37409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37410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37411" style="position:absolute;flip:y" from="4921,5724" to="4922,5903" strokeweight="1.5pt">
                  <v:stroke startarrowwidth="narrow" startarrowlength="short" endarrowwidth="narrow" endarrowlength="short"/>
                </v:line>
                <v:oval id="_x0000_s37412" style="position:absolute;left:4859;top:5872;width:120;height:120;rotation:-180;flip:x" strokeweight="1.5pt">
                  <v:fill color2="black"/>
                </v:oval>
                <v:oval id="_x0000_s37413" style="position:absolute;left:4861;top:5611;width:120;height:120;rotation:-180;flip:x" strokeweight="1.5pt">
                  <v:fill color2="black"/>
                </v:oval>
              </v:group>
              <v:shape id="_x0000_s37478" type="#_x0000_t202" style="position:absolute;left:2136;top:4795;width:437;height:353;mso-width-relative:margin;mso-height-relative:margin" o:regroupid="270" filled="f" stroked="f">
                <v:textbox style="mso-next-textbox:#_x0000_s37478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group id="_x0000_s37579" style="position:absolute;left:2397;top:4389;width:905;height:265;rotation:90" coordorigin="6941,5636" coordsize="882,300" o:regroupid="270">
                <v:line id="_x0000_s37580" style="position:absolute;rotation:90" from="7382,5334" to="7382,6215" strokeweight="1pt">
                  <v:stroke startarrow="classic" startarrowwidth="narrow" endarrow="classic" endarrowwidth="narrow"/>
                </v:line>
                <v:line id="_x0000_s37581" style="position:absolute" from="6941,5636" to="6941,5936" strokeweight="1pt">
                  <v:stroke startarrowwidth="narrow" startarrowlength="short" endarrowwidth="narrow" endarrowlength="short"/>
                </v:line>
                <v:line id="_x0000_s37582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37583" style="position:absolute;left:672;top:5400;width:1838;height:271" coordorigin="6447,5194" coordsize="1755,307" o:regroupid="270">
                <v:line id="_x0000_s37584" style="position:absolute;rotation:90" from="6888,4899" to="6888,5780" strokeweight="1pt">
                  <v:stroke startarrow="classic" startarrowwidth="narrow" endarrow="classic" endarrowwidth="narrow"/>
                </v:line>
                <v:line id="_x0000_s37585" style="position:absolute" from="6447,5201" to="6447,5501" strokeweight="1pt">
                  <v:stroke startarrowwidth="narrow" startarrowlength="short" endarrowwidth="narrow" endarrowlength="short"/>
                </v:line>
                <v:line id="_x0000_s37586" style="position:absolute;rotation:90" from="7762,4897" to="7762,5778" strokeweight="1pt">
                  <v:stroke startarrow="classic" startarrowwidth="narrow" endarrow="classic" endarrowwidth="narrow"/>
                </v:line>
                <v:line id="_x0000_s37587" style="position:absolute" from="7323,5194" to="7323,5494" strokeweight="1pt">
                  <v:stroke startarrowwidth="narrow" startarrowlength="short" endarrowwidth="narrow" endarrowlength="short"/>
                </v:line>
                <v:line id="_x0000_s37588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37591" type="#_x0000_t32" style="position:absolute;left:1617;top:4967;width:605;height:11;flip:y" o:connectortype="straight" o:regroupid="270" strokecolor="black [3213]" strokeweight="1.75pt">
                <v:stroke endarrow="block"/>
              </v:shape>
              <v:shape id="_x0000_s37592" type="#_x0000_t202" style="position:absolute;left:871;top:5219;width:425;height:354;mso-width-relative:margin;mso-height-relative:margin" o:regroupid="270" filled="f" stroked="f">
                <v:textbox style="mso-next-textbox:#_x0000_s37592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93" type="#_x0000_t202" style="position:absolute;left:1895;top:5219;width:426;height:355;mso-width-relative:margin;mso-height-relative:margin" o:regroupid="270" filled="f" stroked="f">
                <v:textbox style="mso-next-textbox:#_x0000_s37593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37594" type="#_x0000_t202" style="position:absolute;left:2556;top:4383;width:426;height:355;mso-width-relative:margin;mso-height-relative:margin" o:regroupid="270" filled="f" stroked="f">
                <v:textbox style="mso-next-textbox:#_x0000_s37594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rect id="_x0000_s37595" style="position:absolute;left:706;top:3858;width:1833;height:211" o:regroupid="270" fillcolor="black">
                <v:fill r:id="rId8" o:title="浅色竖线" type="pattern"/>
              </v:rect>
              <v:shape id="_x0000_s37596" type="#_x0000_t202" style="position:absolute;left:1538;top:5046;width:598;height:354;mso-width-relative:margin;mso-height-relative:margin" o:regroupid="270" filled="f" stroked="f">
                <v:textbox style="mso-next-textbox:#_x0000_s37596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  <v:shape id="_x0000_s56544" type="#_x0000_t202" style="position:absolute;left:1719;top:4918;width:598;height:354;mso-width-relative:margin;mso-height-relative:margin" filled="f" stroked="f">
                <v:textbox style="mso-next-textbox:#_x0000_s56544">
                  <w:txbxContent>
                    <w:p w:rsidR="0021058F" w:rsidRDefault="0021058F" w:rsidP="00B66E3C">
                      <w:r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AF1AB4" w:rsidRDefault="00AF1AB4" w:rsidP="003A4F7A">
      <w:pPr>
        <w:ind w:firstLineChars="202" w:firstLine="424"/>
        <w:rPr>
          <w:szCs w:val="21"/>
        </w:rPr>
      </w:pPr>
    </w:p>
    <w:p w:rsidR="00E53357" w:rsidRPr="00E60BB0" w:rsidRDefault="00544891" w:rsidP="003A4F7A">
      <w:pPr>
        <w:ind w:firstLineChars="202" w:firstLine="424"/>
        <w:rPr>
          <w:rFonts w:ascii="黑体" w:eastAsia="黑体"/>
          <w:bCs/>
          <w:szCs w:val="21"/>
        </w:rPr>
      </w:pPr>
      <w:r w:rsidRPr="00453E97">
        <w:rPr>
          <w:rFonts w:hint="eastAsia"/>
          <w:szCs w:val="21"/>
        </w:rPr>
        <w:lastRenderedPageBreak/>
        <w:t>三、（</w:t>
      </w:r>
      <w:r w:rsidR="0025005A">
        <w:rPr>
          <w:rFonts w:hint="eastAsia"/>
          <w:szCs w:val="21"/>
        </w:rPr>
        <w:t>1</w:t>
      </w:r>
      <w:r w:rsidR="00D81BC7">
        <w:rPr>
          <w:rFonts w:hint="eastAsia"/>
          <w:szCs w:val="21"/>
        </w:rPr>
        <w:t>2</w:t>
      </w:r>
      <w:r w:rsidRPr="00453E97">
        <w:rPr>
          <w:rFonts w:hint="eastAsia"/>
          <w:szCs w:val="21"/>
        </w:rPr>
        <w:t>分）</w:t>
      </w:r>
      <w:r w:rsidR="00E53357" w:rsidRPr="00E60BB0">
        <w:rPr>
          <w:rFonts w:ascii="黑体" w:eastAsia="黑体" w:hint="eastAsia"/>
          <w:bCs/>
          <w:szCs w:val="21"/>
        </w:rPr>
        <w:t>作图示结构的弯矩图。</w:t>
      </w:r>
    </w:p>
    <w:p w:rsidR="00AD6789" w:rsidRDefault="004B0265" w:rsidP="000C6C53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>
          <v:group id="_x0000_s57095" style="position:absolute;left:0;text-align:left;margin-left:207.55pt;margin-top:11.8pt;width:166.25pt;height:162.9pt;z-index:251703296" coordorigin="5285,1682" coordsize="3325,3258">
            <v:shape id="_x0000_s56750" type="#_x0000_t32" style="position:absolute;left:6934;top:4056;width:539;height:0" o:connectortype="straight" strokecolor="red" strokeweight="1.5pt">
              <v:stroke endarrow="block"/>
            </v:shape>
            <v:line id="_x0000_s56758" style="position:absolute;rotation:-90;flip:y" from="6880,1206" to="6881,3119" o:regroupid="280" strokeweight="1.5pt">
              <v:stroke startarrowwidth="narrow" startarrowlength="short" endarrowwidth="narrow" endarrowlength="short"/>
            </v:line>
            <v:line id="_x0000_s56762" style="position:absolute;rotation:90;flip:y" from="6901,3092" to="8804,3102" o:regroupid="280" strokeweight="1.5pt">
              <v:stroke startarrowwidth="narrow" startarrowlength="short" endarrowwidth="narrow" endarrowlength="short"/>
            </v:line>
            <v:shape id="_x0000_s56763" type="#_x0000_t32" style="position:absolute;left:5804;top:2005;width:1;height:1" o:connectortype="straight" o:regroupid="280"/>
            <v:line id="_x0000_s56764" style="position:absolute;rotation:90;flip:y" from="6390,3555" to="7362,3565" o:regroupid="280" strokeweight="1.5pt">
              <v:stroke startarrowwidth="narrow" startarrowlength="short" endarrowwidth="narrow" endarrowlength="short"/>
            </v:line>
            <v:group id="_x0000_s56765" style="position:absolute;left:7593;top:4079;width:480;height:418;rotation:-90;flip:x" coordorigin="4787,7980" coordsize="480,420" o:regroupid="280">
              <v:line id="_x0000_s56766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6767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6768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6769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6770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6771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6772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6773" style="position:absolute;left:4887;top:8120;width:120;height:120;rotation:-90" strokeweight="1.5pt">
                <v:fill color2="black"/>
              </v:oval>
              <v:oval id="_x0000_s56774" style="position:absolute;left:5147;top:8118;width:120;height:120;rotation:-90" strokeweight="1.5pt">
                <v:fill color2="black"/>
              </v:oval>
            </v:group>
            <v:line id="_x0000_s56775" style="position:absolute;rotation:-90" from="6892,2127" to="6899,4071" o:regroupid="280" strokeweight="1.5pt">
              <v:stroke startarrowwidth="narrow" startarrowlength="short" endarrowwidth="narrow" endarrowlength="short"/>
            </v:line>
            <v:line id="_x0000_s56776" style="position:absolute;rotation:90;flip:y" from="4977,3089" to="6881,3099" o:regroupid="280" strokeweight="1.5pt">
              <v:stroke startarrowwidth="narrow" startarrowlength="short" endarrowwidth="narrow" endarrowlength="short"/>
            </v:line>
            <v:group id="_x0000_s56777" style="position:absolute;left:5675;top:4087;width:480;height:418;rotation:-90;flip:x" coordorigin="4787,7980" coordsize="480,420" o:regroupid="280">
              <v:line id="_x0000_s56778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6779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6780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6781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6782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6783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6784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6785" style="position:absolute;left:4887;top:8120;width:120;height:120;rotation:-90" strokeweight="1.5pt">
                <v:fill color2="black"/>
              </v:oval>
              <v:oval id="_x0000_s56786" style="position:absolute;left:5147;top:8118;width:120;height:120;rotation:-90" strokeweight="1.5pt">
                <v:fill color2="black"/>
              </v:oval>
            </v:group>
            <v:group id="_x0000_s56787" style="position:absolute;left:6454;top:3868;width:479;height:418;rotation:-180;flip:x y" coordorigin="4787,7980" coordsize="480,420" o:regroupid="280">
              <v:line id="_x0000_s56788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6789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6790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6791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6792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6793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6794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6795" style="position:absolute;left:4887;top:8120;width:120;height:120;rotation:-90" strokeweight="1.5pt">
                <v:fill color2="black"/>
              </v:oval>
              <v:oval id="_x0000_s56796" style="position:absolute;left:5147;top:8118;width:120;height:120;rotation:-90" strokeweight="1.5pt">
                <v:fill color2="black"/>
              </v:oval>
            </v:group>
            <v:shape id="_x0000_s56808" type="#_x0000_t202" style="position:absolute;left:6956;top:4023;width:418;height:503;mso-width-relative:margin;mso-height-relative:margin" o:regroupid="280" filled="f" stroked="f">
              <v:textbox style="mso-next-textbox:#_x0000_s56808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 w:rsidRPr="004F4881">
                      <w:rPr>
                        <w:rFonts w:hint="eastAsia"/>
                        <w:color w:val="FF0000"/>
                      </w:rPr>
                      <w:t>0</w:t>
                    </w:r>
                  </w:p>
                </w:txbxContent>
              </v:textbox>
            </v:shape>
            <v:oval id="_x0000_s56809" style="position:absolute;left:6839;top:2089;width:133;height:134" o:regroupid="280" strokeweight="1.5pt">
              <v:fill color2="black"/>
            </v:oval>
            <v:oval id="_x0000_s56810" style="position:absolute;left:5958;top:3022;width:132;height:133" o:regroupid="280" strokeweight="1.5pt">
              <v:fill color2="black"/>
            </v:oval>
            <v:oval id="_x0000_s56811" style="position:absolute;left:7701;top:3022;width:133;height:133" o:regroupid="280" strokeweight="1.5pt">
              <v:fill color2="black"/>
            </v:oval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56812" type="#_x0000_t19" style="position:absolute;left:5923;top:1699;width:960;height:463" coordsize="21704,21600" adj="5810326,11070602,21198,0" path="wr-402,-21600,42798,21600,21704,21594,,4150nfewr-402,-21600,42798,21600,21704,21594,,4150l21198,nsxe" strokecolor="red" strokeweight="1.5pt">
              <v:fill color2="black"/>
              <v:path o:connectlocs="21704,21594;0,4150;21198,0"/>
            </v:shape>
            <v:shape id="_x0000_s56813" type="#_x0000_t32" style="position:absolute;left:5934;top:1828;width:0;height:334" o:connectortype="straight" strokecolor="red" strokeweight="1.5pt"/>
            <v:shape id="_x0000_s56814" type="#_x0000_t32" style="position:absolute;left:5571;top:2162;width:424;height:0" o:connectortype="straight" strokecolor="red" strokeweight="1.5pt"/>
            <v:shape id="_x0000_s56815" type="#_x0000_t32" style="position:absolute;left:5582;top:2162;width:352;height:940" o:connectortype="straight" strokecolor="red" strokeweight="1.5pt"/>
            <v:shape id="_x0000_s56816" type="#_x0000_t32" style="position:absolute;left:7778;top:2162;width:424;height:0" o:connectortype="straight" strokecolor="red" strokeweight="1.5pt"/>
            <v:shape id="_x0000_s56817" type="#_x0000_t32" style="position:absolute;left:7834;top:2145;width:381;height:998;flip:x" o:connectortype="straight" strokecolor="red" strokeweight="1.5pt"/>
            <v:shape id="_x0000_s56818" type="#_x0000_t32" style="position:absolute;left:7842;top:1828;width:0;height:334" o:connectortype="straight" strokecolor="red" strokeweight="1.5pt"/>
            <v:shape id="_x0000_s56819" type="#_x0000_t19" style="position:absolute;left:6898;top:1682;width:960;height:463;flip:x" coordsize="21704,21600" adj="5810326,11070602,21198,0" path="wr-402,-21600,42798,21600,21704,21594,,4150nfewr-402,-21600,42798,21600,21704,21594,,4150l21198,nsxe" strokecolor="red" strokeweight="1.5pt">
              <v:fill color2="black"/>
              <v:path o:connectlocs="21704,21594;0,4150;21198,0"/>
            </v:shape>
            <v:shape id="_x0000_s56820" type="#_x0000_t202" style="position:absolute;left:5285;top:1717;width:776;height:547;mso-width-relative:margin;mso-height-relative:margin" filled="f" stroked="f">
              <v:textbox style="mso-next-textbox:#_x0000_s56820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qa</w:t>
                    </w:r>
                    <w:r w:rsidRPr="004F4881">
                      <w:rPr>
                        <w:rFonts w:hint="eastAsia"/>
                        <w:color w:val="FF0000"/>
                        <w:vertAlign w:val="superscript"/>
                      </w:rPr>
                      <w:t>2</w:t>
                    </w:r>
                    <w:r>
                      <w:rPr>
                        <w:rFonts w:hint="eastAsia"/>
                        <w:color w:val="FF0000"/>
                      </w:rPr>
                      <w:t>/2</w:t>
                    </w:r>
                  </w:p>
                </w:txbxContent>
              </v:textbox>
            </v:shape>
            <v:shape id="_x0000_s56821" type="#_x0000_t202" style="position:absolute;left:7834;top:1699;width:776;height:547;mso-width-relative:margin;mso-height-relative:margin" filled="f" stroked="f">
              <v:textbox style="mso-next-textbox:#_x0000_s56821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qa</w:t>
                    </w:r>
                    <w:r w:rsidRPr="004F4881">
                      <w:rPr>
                        <w:rFonts w:hint="eastAsia"/>
                        <w:color w:val="FF0000"/>
                        <w:vertAlign w:val="superscript"/>
                      </w:rPr>
                      <w:t>2</w:t>
                    </w:r>
                    <w:r>
                      <w:rPr>
                        <w:rFonts w:hint="eastAsia"/>
                        <w:color w:val="FF0000"/>
                      </w:rPr>
                      <w:t>/2</w:t>
                    </w:r>
                  </w:p>
                </w:txbxContent>
              </v:textbox>
            </v:shape>
            <v:shape id="_x0000_s56822" type="#_x0000_t202" style="position:absolute;left:6636;top:4437;width:837;height:503;mso-width-relative:margin;mso-height-relative:margin" filled="f" stroked="f">
              <v:textbox style="mso-next-textbox:#_x0000_s56822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 w:rsidRPr="004F488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</v:group>
        </w:pict>
      </w:r>
      <w:r>
        <w:rPr>
          <w:sz w:val="24"/>
        </w:rPr>
      </w:r>
      <w:r>
        <w:rPr>
          <w:sz w:val="24"/>
        </w:rPr>
        <w:pict>
          <v:group id="_x0000_s16429" editas="canvas" style="width:190.35pt;height:165pt;mso-position-horizontal-relative:char;mso-position-vertical-relative:line" coordorigin="646,3417" coordsize="3024,2620">
            <o:lock v:ext="edit" aspectratio="t"/>
            <v:shape id="_x0000_s16430" type="#_x0000_t75" style="position:absolute;left:646;top:3417;width:3024;height:2620" o:preferrelative="f">
              <v:fill o:detectmouseclick="t"/>
              <v:path o:extrusionok="t" o:connecttype="none"/>
              <o:lock v:ext="edit" text="t"/>
            </v:shape>
            <v:group id="_x0000_s56499" style="position:absolute;left:1362;top:5765;width:1512;height:178" coordorigin="6447,5194" coordsize="1755,307">
              <v:line id="_x0000_s56500" style="position:absolute;rotation:90" from="6888,4899" to="6888,5780" strokeweight="1pt">
                <v:stroke startarrow="classic" startarrowwidth="narrow" endarrow="classic" endarrowwidth="narrow"/>
              </v:line>
              <v:line id="_x0000_s56501" style="position:absolute" from="6447,5201" to="6447,5501" strokeweight="1pt">
                <v:stroke startarrowwidth="narrow" startarrowlength="short" endarrowwidth="narrow" endarrowlength="short"/>
              </v:line>
              <v:line id="_x0000_s56502" style="position:absolute;rotation:90" from="7762,4897" to="7762,5778" strokeweight="1pt">
                <v:stroke startarrow="classic" startarrowwidth="narrow" endarrow="classic" endarrowwidth="narrow"/>
              </v:line>
              <v:line id="_x0000_s56503" style="position:absolute" from="7323,5194" to="7323,5494" strokeweight="1pt">
                <v:stroke startarrowwidth="narrow" startarrowlength="short" endarrowwidth="narrow" endarrowlength="short"/>
              </v:line>
              <v:line id="_x0000_s56504" style="position:absolute" from="8199,5200" to="8199,5500" strokeweight="1pt">
                <v:stroke startarrowwidth="narrow" startarrowlength="short" endarrowwidth="narrow" endarrowlength="short"/>
              </v:line>
            </v:group>
            <v:group id="_x0000_s56550" style="position:absolute;left:1177;top:3442;width:2123;height:2412" coordorigin="1181,3442" coordsize="2124,2412">
              <v:group id="_x0000_s19095" style="position:absolute;left:2462;top:4620;width:1511;height:175;rotation:90" coordorigin="6447,5194" coordsize="1755,307" o:regroupid="271">
                <v:line id="_x0000_s19096" style="position:absolute;rotation:90" from="6888,4899" to="6888,5780" strokeweight="1pt">
                  <v:stroke startarrow="classic" startarrowwidth="narrow" endarrow="classic" endarrowwidth="narrow"/>
                </v:line>
                <v:line id="_x0000_s19097" style="position:absolute" from="6447,5201" to="6447,5501" strokeweight="1pt">
                  <v:stroke startarrowwidth="narrow" startarrowlength="short" endarrowwidth="narrow" endarrowlength="short"/>
                </v:line>
                <v:line id="_x0000_s19098" style="position:absolute;rotation:90" from="7762,4897" to="7762,5778" strokeweight="1pt">
                  <v:stroke startarrow="classic" startarrowwidth="narrow" endarrow="classic" endarrowwidth="narrow"/>
                </v:line>
                <v:line id="_x0000_s19099" style="position:absolute" from="7323,5194" to="7323,5494" strokeweight="1pt">
                  <v:stroke startarrowwidth="narrow" startarrowlength="short" endarrowwidth="narrow" endarrowlength="short"/>
                </v:line>
                <v:line id="_x0000_s19100" style="position:absolute" from="8199,5200" to="8199,5500" strokeweight="1pt">
                  <v:stroke startarrowwidth="narrow" startarrowlength="short" endarrowwidth="narrow" endarrowlength="short"/>
                </v:line>
              </v:group>
              <v:line id="_x0000_s17513" style="position:absolute;rotation:-90;flip:y" from="2113,3207" to="2114,4727" o:regroupid="271" strokeweight="1.5pt">
                <v:stroke startarrowwidth="narrow" startarrowlength="short" endarrowwidth="narrow" endarrowlength="short"/>
              </v:line>
              <v:shape id="_x0000_s17550" type="#_x0000_t75" style="position:absolute;left:3073;top:4296;width:115;height:131" o:regroupid="271">
                <v:imagedata r:id="rId9" o:title=""/>
              </v:shape>
              <v:shape id="_x0000_s17552" type="#_x0000_t75" style="position:absolute;left:2412;top:5710;width:113;height:132" o:regroupid="271">
                <v:imagedata r:id="rId9" o:title=""/>
              </v:shape>
              <v:shape id="_x0000_s18685" type="#_x0000_t75" style="position:absolute;left:1660;top:5717;width:116;height:137" o:regroupid="271">
                <v:imagedata r:id="rId9" o:title=""/>
              </v:shape>
              <v:line id="_x0000_s19094" style="position:absolute;rotation:90;flip:y" from="2131,4704" to="3642,4712" o:regroupid="271" strokeweight="1.5pt">
                <v:stroke startarrowwidth="narrow" startarrowlength="short" endarrowwidth="narrow" endarrowlength="short"/>
              </v:line>
              <v:shape id="_x0000_s19101" type="#_x0000_t32" style="position:absolute;left:1259;top:3841;width:1;height:1" o:connectortype="straight" o:regroupid="271"/>
              <v:line id="_x0000_s37026" style="position:absolute;rotation:90;flip:y" from="1725,5072" to="2496,5080" o:regroupid="271" strokeweight="1.5pt">
                <v:stroke startarrowwidth="narrow" startarrowlength="short" endarrowwidth="narrow" endarrowlength="short"/>
              </v:line>
              <v:group id="_x0000_s37598" style="position:absolute;left:2680;top:5488;width:381;height:332;rotation:-90;flip:x" coordorigin="4787,7980" coordsize="480,420" o:regroupid="271">
                <v:line id="_x0000_s37599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37600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37601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37602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37603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37604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37605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37606" style="position:absolute;left:4887;top:8120;width:120;height:120;rotation:-90" strokeweight="1.5pt">
                  <v:fill color2="black"/>
                </v:oval>
                <v:oval id="_x0000_s37607" style="position:absolute;left:5147;top:8118;width:120;height:120;rotation:-90" strokeweight="1.5pt">
                  <v:fill color2="black"/>
                </v:oval>
              </v:group>
              <v:line id="_x0000_s56505" style="position:absolute;rotation:-90" from="2124,3936" to="2130,5481" o:regroupid="271" strokeweight="1.5pt">
                <v:stroke startarrowwidth="narrow" startarrowlength="short" endarrowwidth="narrow" endarrowlength="short"/>
              </v:line>
              <v:line id="_x0000_s56506" style="position:absolute;rotation:90;flip:y" from="602,4702" to="2113,4710" o:regroupid="271" strokeweight="1.5pt">
                <v:stroke startarrowwidth="narrow" startarrowlength="short" endarrowwidth="narrow" endarrowlength="short"/>
              </v:line>
              <v:group id="_x0000_s56507" style="position:absolute;left:1156;top:5494;width:381;height:332;rotation:-90;flip:x" coordorigin="4787,7980" coordsize="480,420" o:regroupid="271">
                <v:line id="_x0000_s56508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56509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56510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56511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56512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56513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56514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56515" style="position:absolute;left:4887;top:8120;width:120;height:120;rotation:-90" strokeweight="1.5pt">
                  <v:fill color2="black"/>
                </v:oval>
                <v:oval id="_x0000_s56516" style="position:absolute;left:5147;top:8118;width:120;height:120;rotation:-90" strokeweight="1.5pt">
                  <v:fill color2="black"/>
                </v:oval>
              </v:group>
              <v:group id="_x0000_s56517" style="position:absolute;left:1775;top:5320;width:381;height:332;rotation:-180;flip:x y" coordorigin="4787,7980" coordsize="480,420" o:regroupid="271">
                <v:line id="_x0000_s56518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56519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56520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56521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56522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56523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56524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56525" style="position:absolute;left:4887;top:8120;width:120;height:120;rotation:-90" strokeweight="1.5pt">
                  <v:fill color2="black"/>
                </v:oval>
                <v:oval id="_x0000_s56526" style="position:absolute;left:5147;top:8118;width:120;height:120;rotation:-90" strokeweight="1.5pt">
                  <v:fill color2="black"/>
                </v:oval>
              </v:group>
              <v:shape id="_x0000_s56527" type="#_x0000_t75" style="position:absolute;left:3073;top:5018;width:114;height:131" o:regroupid="271">
                <v:imagedata r:id="rId9" o:title=""/>
              </v:shape>
              <v:group id="_x0000_s56528" style="position:absolute;left:1344;top:3758;width:1539;height:194" coordorigin="6243,3943" coordsize="1846,425" o:regroupid="271">
                <v:line id="_x0000_s56529" style="position:absolute" from="6249,3943" to="6250,4349" strokeweight="1pt">
                  <v:stroke startarrowwidth="narrow" startarrowlength="long" endarrow="classic" endarrowwidth="narrow"/>
                </v:line>
                <v:line id="_x0000_s56530" style="position:absolute" from="6248,3955" to="8078,3956" strokeweight="1.5pt">
                  <v:stroke startarrowwidth="narrow" startarrowlength="long" endarrowwidth="narrow"/>
                </v:line>
                <v:line id="_x0000_s56531" style="position:absolute;flip:x" from="6560,3958" to="6561,4360" strokeweight="1pt">
                  <v:stroke startarrowwidth="narrow" startarrowlength="long" endarrow="classic" endarrowwidth="narrow"/>
                </v:line>
                <v:line id="_x0000_s56532" style="position:absolute" from="6893,3955" to="6894,4361" strokeweight="1pt">
                  <v:stroke startarrowwidth="narrow" startarrowlength="long" endarrow="classic" endarrowwidth="narrow"/>
                </v:line>
                <v:line id="_x0000_s56533" style="position:absolute;flip:x" from="7208,3948" to="7209,4354" strokeweight="1pt">
                  <v:stroke startarrowwidth="narrow" startarrowlength="long" endarrow="classic" endarrowwidth="narrow"/>
                </v:line>
                <v:line id="_x0000_s56534" style="position:absolute;flip:x" from="7499,3960" to="7500,4362" strokeweight="1pt">
                  <v:stroke startarrowwidth="narrow" startarrowlength="long" endarrow="classic" endarrowwidth="narrow"/>
                </v:line>
                <v:line id="_x0000_s56535" style="position:absolute;flip:x" from="7793,3962" to="7795,4368" strokeweight="1pt">
                  <v:stroke startarrowwidth="narrow" startarrowlength="long" endarrow="classic" endarrowwidth="narrow"/>
                </v:line>
                <v:line id="_x0000_s56536" style="position:absolute" from="8075,3950" to="8075,4352" strokeweight="1pt">
                  <v:stroke startarrowwidth="narrow" startarrowlength="long" endarrow="classic" endarrowwidth="narrow"/>
                </v:line>
                <v:line id="_x0000_s56537" style="position:absolute" from="6243,4358" to="8089,4360"/>
              </v:group>
              <v:shape id="_x0000_s18639" type="#_x0000_t202" style="position:absolute;left:1918;top:3442;width:332;height:399;mso-width-relative:margin;mso-height-relative:margin" o:regroupid="271" filled="f" stroked="f">
                <v:textbox style="mso-next-textbox:#_x0000_s18639">
                  <w:txbxContent>
                    <w:p w:rsidR="0021058F" w:rsidRDefault="0021058F" w:rsidP="00EA3306"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oval id="_x0000_s37029" style="position:absolute;left:2081;top:3908;width:106;height:106" o:regroupid="271" strokeweight="1.5pt">
                <v:fill color2="black"/>
              </v:oval>
              <v:oval id="_x0000_s56548" style="position:absolute;left:1381;top:4648;width:105;height:106" strokeweight="1.5pt">
                <v:fill color2="black"/>
              </v:oval>
              <v:oval id="_x0000_s56549" style="position:absolute;left:2766;top:4648;width:106;height:106" strokeweight="1.5pt">
                <v:fill color2="black"/>
              </v:oval>
            </v:group>
            <w10:wrap type="none"/>
            <w10:anchorlock/>
          </v:group>
          <o:OLEObject Type="Embed" ProgID="Equation.3" ShapeID="_x0000_s17550" DrawAspect="Content" ObjectID="_1620654332" r:id="rId10"/>
          <o:OLEObject Type="Embed" ProgID="Equation.3" ShapeID="_x0000_s17552" DrawAspect="Content" ObjectID="_1620654333" r:id="rId11"/>
          <o:OLEObject Type="Embed" ProgID="Equation.3" ShapeID="_x0000_s18685" DrawAspect="Content" ObjectID="_1620654334" r:id="rId12"/>
          <o:OLEObject Type="Embed" ProgID="Equation.3" ShapeID="_x0000_s56527" DrawAspect="Content" ObjectID="_1620654335" r:id="rId13"/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652074" w:rsidRDefault="00652074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453E97" w:rsidRDefault="00453E97" w:rsidP="00652074">
      <w:pPr>
        <w:ind w:rightChars="92" w:right="193"/>
        <w:rPr>
          <w:sz w:val="24"/>
        </w:rPr>
      </w:pPr>
    </w:p>
    <w:p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25005A" w:rsidRPr="0041799B">
        <w:rPr>
          <w:rFonts w:ascii="黑体" w:eastAsia="黑体" w:hAnsi="黑体" w:hint="eastAsia"/>
          <w:szCs w:val="21"/>
        </w:rPr>
        <w:t>2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2B2A4A" w:rsidRPr="0041799B">
        <w:rPr>
          <w:rFonts w:ascii="黑体" w:eastAsia="黑体" w:hAnsi="黑体" w:hint="eastAsia"/>
          <w:szCs w:val="21"/>
        </w:rPr>
        <w:t>已知</w:t>
      </w:r>
      <w:r w:rsidR="00594C3D">
        <w:rPr>
          <w:rFonts w:ascii="黑体" w:eastAsia="黑体" w:hAnsi="黑体" w:hint="eastAsia"/>
          <w:szCs w:val="21"/>
        </w:rPr>
        <w:t>图示结构</w:t>
      </w:r>
      <w:r w:rsidR="002B2A4A" w:rsidRPr="0041799B">
        <w:rPr>
          <w:rFonts w:ascii="黑体" w:eastAsia="黑体" w:hAnsi="黑体" w:hint="eastAsia"/>
          <w:szCs w:val="21"/>
        </w:rPr>
        <w:t>各杆</w:t>
      </w:r>
      <w:r w:rsidR="00594C3D" w:rsidRPr="00594C3D">
        <w:rPr>
          <w:rFonts w:eastAsia="黑体"/>
          <w:i/>
          <w:szCs w:val="21"/>
        </w:rPr>
        <w:t>EI</w:t>
      </w:r>
      <w:r w:rsidR="002B2A4A" w:rsidRPr="0041799B">
        <w:rPr>
          <w:rFonts w:ascii="黑体" w:eastAsia="黑体" w:hAnsi="黑体" w:hint="eastAsia"/>
          <w:szCs w:val="21"/>
        </w:rPr>
        <w:t>相同，试求</w:t>
      </w:r>
      <w:r w:rsidR="00547B80">
        <w:rPr>
          <w:rFonts w:ascii="黑体" w:eastAsia="黑体" w:hAnsi="黑体" w:hint="eastAsia"/>
          <w:szCs w:val="21"/>
        </w:rPr>
        <w:t>结点</w:t>
      </w:r>
      <w:r w:rsidR="002B2A4A" w:rsidRPr="0041799B">
        <w:rPr>
          <w:rFonts w:ascii="黑体" w:eastAsia="黑体" w:hAnsi="黑体"/>
          <w:position w:val="-4"/>
          <w:szCs w:val="21"/>
        </w:rPr>
        <w:object w:dxaOrig="240" w:dyaOrig="260">
          <v:shape id="_x0000_i1027" type="#_x0000_t75" style="width:11.9pt;height:12.5pt" o:ole="">
            <v:imagedata r:id="rId14" o:title=""/>
          </v:shape>
          <o:OLEObject Type="Embed" ProgID="Equation.3" ShapeID="_x0000_i1027" DrawAspect="Content" ObjectID="_1620654314" r:id="rId15"/>
        </w:object>
      </w:r>
      <w:r w:rsidR="002B2A4A" w:rsidRPr="0041799B">
        <w:rPr>
          <w:rFonts w:ascii="黑体" w:eastAsia="黑体" w:hAnsi="黑体" w:hint="eastAsia"/>
          <w:szCs w:val="21"/>
        </w:rPr>
        <w:t>的</w:t>
      </w:r>
      <w:r w:rsidR="00547B80">
        <w:rPr>
          <w:rFonts w:ascii="黑体" w:eastAsia="黑体" w:hAnsi="黑体" w:hint="eastAsia"/>
          <w:szCs w:val="21"/>
        </w:rPr>
        <w:t>竖向线位移</w:t>
      </w:r>
      <w:r w:rsidR="00203391" w:rsidRPr="0041799B">
        <w:rPr>
          <w:rFonts w:ascii="黑体" w:eastAsia="黑体" w:hAnsi="黑体" w:hint="eastAsia"/>
          <w:szCs w:val="21"/>
        </w:rPr>
        <w:t>。</w:t>
      </w:r>
    </w:p>
    <w:p w:rsidR="00594C3D" w:rsidRDefault="00C710BE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88237" type="#_x0000_t202" style="position:absolute;left:0;text-align:left;margin-left:292.75pt;margin-top:123.95pt;width:69.85pt;height:27.65pt;z-index:252023808;mso-width-relative:margin;mso-height-relative:margin" filled="f" stroked="f">
            <v:textbox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 w:rsidRPr="00A76655">
                    <w:rPr>
                      <w:rFonts w:hint="eastAsia"/>
                      <w:b/>
                      <w:i/>
                      <w:color w:val="FF0000"/>
                    </w:rPr>
                    <w:t>M</w:t>
                  </w:r>
                  <w:r>
                    <w:rPr>
                      <w:rFonts w:hint="eastAsia"/>
                      <w:b/>
                      <w:color w:val="FF0000"/>
                    </w:rPr>
                    <w:t>图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36" type="#_x0000_t202" style="position:absolute;left:0;text-align:left;margin-left:127.35pt;margin-top:119.7pt;width:69.85pt;height:27.65pt;z-index:252022784;mso-width-relative:margin;mso-height-relative:margin" filled="f" stroked="f">
            <v:textbox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 w:rsidRPr="00A76655">
                    <w:rPr>
                      <w:rFonts w:hint="eastAsia"/>
                      <w:b/>
                      <w:i/>
                      <w:color w:val="FF0000"/>
                    </w:rPr>
                    <w:t>M</w:t>
                  </w:r>
                  <w:r w:rsidRPr="00A76655">
                    <w:rPr>
                      <w:rFonts w:hint="eastAsia"/>
                      <w:b/>
                      <w:color w:val="FF0000"/>
                      <w:vertAlign w:val="subscript"/>
                    </w:rPr>
                    <w:t>P</w:t>
                  </w:r>
                  <w:r>
                    <w:rPr>
                      <w:rFonts w:hint="eastAsia"/>
                      <w:b/>
                      <w:color w:val="FF0000"/>
                    </w:rPr>
                    <w:t>图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4B0265">
        <w:rPr>
          <w:noProof/>
          <w:sz w:val="24"/>
        </w:rPr>
        <w:pict>
          <v:shape id="_x0000_s56824" type="#_x0000_t202" style="position:absolute;left:0;text-align:left;margin-left:9.2pt;margin-top:123.95pt;width:187.15pt;height:52.7pt;z-index:251722752;mso-width-relative:margin;mso-height-relative:margin" filled="f" stroked="f">
            <v:textbox style="mso-next-textbox:#_x0000_s56824">
              <w:txbxContent>
                <w:p w:rsidR="00BE026B" w:rsidRPr="00BE026B" w:rsidRDefault="0021058F" w:rsidP="00BE026B">
                  <w:pPr>
                    <w:pStyle w:val="a9"/>
                    <w:numPr>
                      <w:ilvl w:val="0"/>
                      <w:numId w:val="9"/>
                    </w:numPr>
                    <w:ind w:firstLineChars="0"/>
                    <w:rPr>
                      <w:color w:val="FF0000"/>
                    </w:rPr>
                  </w:pPr>
                  <w:r w:rsidRPr="00BE026B">
                    <w:rPr>
                      <w:rFonts w:hint="eastAsia"/>
                      <w:color w:val="FF0000"/>
                    </w:rPr>
                    <w:t>虚拟状态</w:t>
                  </w:r>
                </w:p>
                <w:p w:rsidR="00BE026B" w:rsidRPr="00BE026B" w:rsidRDefault="00BE026B" w:rsidP="00BE026B">
                  <w:pPr>
                    <w:pStyle w:val="a9"/>
                    <w:numPr>
                      <w:ilvl w:val="0"/>
                      <w:numId w:val="9"/>
                    </w:numPr>
                    <w:ind w:firstLineChars="0"/>
                    <w:rPr>
                      <w:color w:val="FF0000"/>
                    </w:rPr>
                  </w:pPr>
                  <w:r w:rsidRPr="00BE026B">
                    <w:rPr>
                      <w:rFonts w:hint="eastAsia"/>
                      <w:color w:val="FF0000"/>
                    </w:rPr>
                    <w:t>作</w:t>
                  </w:r>
                  <w:r w:rsidRPr="00BE026B">
                    <w:rPr>
                      <w:rFonts w:hint="eastAsia"/>
                      <w:i/>
                      <w:color w:val="FF0000"/>
                    </w:rPr>
                    <w:t>M</w:t>
                  </w:r>
                  <w:r w:rsidRPr="00BE026B">
                    <w:rPr>
                      <w:rFonts w:hint="eastAsia"/>
                      <w:color w:val="FF0000"/>
                    </w:rPr>
                    <w:t>，</w:t>
                  </w:r>
                  <w:r w:rsidRPr="00BE026B">
                    <w:rPr>
                      <w:rFonts w:hint="eastAsia"/>
                      <w:i/>
                      <w:color w:val="FF0000"/>
                    </w:rPr>
                    <w:t>M</w:t>
                  </w:r>
                  <w:r w:rsidRPr="00BE026B">
                    <w:rPr>
                      <w:rFonts w:hint="eastAsia"/>
                      <w:color w:val="FF0000"/>
                      <w:vertAlign w:val="subscript"/>
                    </w:rPr>
                    <w:t>P</w:t>
                  </w:r>
                  <w:r w:rsidRPr="00BE026B">
                    <w:rPr>
                      <w:rFonts w:hint="eastAsia"/>
                      <w:color w:val="FF0000"/>
                    </w:rPr>
                    <w:t>图</w:t>
                  </w:r>
                </w:p>
                <w:p w:rsidR="00BE026B" w:rsidRPr="004F4881" w:rsidRDefault="00BE026B" w:rsidP="00BE026B">
                  <w:pPr>
                    <w:rPr>
                      <w:color w:val="FF0000"/>
                    </w:rPr>
                  </w:pPr>
                  <w:r w:rsidRPr="00BE026B">
                    <w:rPr>
                      <w:rFonts w:hint="eastAsia"/>
                      <w:color w:val="FF0000"/>
                    </w:rPr>
                    <w:t>3</w:t>
                  </w:r>
                  <w:r w:rsidRPr="00BE026B">
                    <w:rPr>
                      <w:rFonts w:hint="eastAsia"/>
                      <w:color w:val="FF0000"/>
                    </w:rPr>
                    <w:t>，求位移</w:t>
                  </w:r>
                </w:p>
                <w:p w:rsidR="0021058F" w:rsidRPr="004F4881" w:rsidRDefault="0021058F" w:rsidP="004F4881">
                  <w:pPr>
                    <w:rPr>
                      <w:color w:val="FF0000"/>
                    </w:rPr>
                  </w:pPr>
                </w:p>
              </w:txbxContent>
            </v:textbox>
          </v:shape>
        </w:pict>
      </w:r>
      <w:r w:rsidR="004B0265">
        <w:rPr>
          <w:noProof/>
          <w:sz w:val="24"/>
        </w:rPr>
        <w:pict>
          <v:group id="_x0000_s57097" style="position:absolute;left:0;text-align:left;margin-left:207.55pt;margin-top:5.4pt;width:154.05pt;height:120.75pt;z-index:251736576" coordorigin="5285,7794" coordsize="3081,2415">
            <v:shape id="_x0000_s56834" type="#_x0000_t75" style="position:absolute;left:7510;top:8514;width:237;height:203" o:regroupid="281">
              <v:imagedata r:id="rId16" o:title=""/>
              <o:lock v:ext="edit" aspectratio="f"/>
            </v:shape>
            <v:line id="_x0000_s56835" style="position:absolute" from="5755,8473" to="7613,8475" o:regroupid="281" strokeweight="1.5pt">
              <v:stroke startarrowwidth="narrow" startarrowlength="short" endarrowwidth="narrow" endarrowlength="short"/>
              <o:lock v:ext="edit" aspectratio="t"/>
            </v:line>
            <v:line id="_x0000_s56836" style="position:absolute;rotation:-90" from="6211,8908" to="7093,8910" o:regroupid="281" strokeweight="1.5pt">
              <v:stroke startarrowwidth="narrow" startarrowlength="short" endarrowwidth="narrow" endarrowlength="short"/>
              <o:lock v:ext="edit" aspectratio="t"/>
            </v:line>
            <v:group id="_x0000_s56837" style="position:absolute;left:5479;top:9307;width:419;height:479" coordorigin="4704,5611" coordsize="419,481" o:regroupid="281">
              <v:line id="_x0000_s56838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6839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6840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6841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6842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6843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6844" style="position:absolute;flip:y" from="4921,5724" to="4922,5903" strokeweight="1.5pt">
                <v:stroke startarrowwidth="narrow" startarrowlength="short" endarrowwidth="narrow" endarrowlength="short"/>
              </v:line>
              <v:oval id="_x0000_s56845" style="position:absolute;left:4859;top:5872;width:120;height:120;rotation:-180;flip:x" strokeweight="1.5pt">
                <v:fill color2="black"/>
              </v:oval>
              <v:oval id="_x0000_s56846" style="position:absolute;left:4861;top:5611;width:120;height:120;rotation:-180;flip:x" strokeweight="1.5pt">
                <v:fill color2="black"/>
              </v:oval>
            </v:group>
            <v:line id="_x0000_s56853" style="position:absolute" from="5756,9352" to="7613,9354" o:regroupid="281" strokeweight="1.5pt">
              <v:stroke startarrowwidth="narrow" startarrowlength="short" endarrowwidth="narrow" endarrowlength="short"/>
              <o:lock v:ext="edit" aspectratio="t"/>
            </v:line>
            <v:group id="_x0000_s56854" style="position:absolute;left:7374;top:9317;width:418;height:479" coordorigin="4704,5611" coordsize="419,481" o:regroupid="281">
              <v:line id="_x0000_s56855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6856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6857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6858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6859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6860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6861" style="position:absolute;flip:y" from="4921,5724" to="4922,5903" strokeweight="1.5pt">
                <v:stroke startarrowwidth="narrow" startarrowlength="short" endarrowwidth="narrow" endarrowlength="short"/>
              </v:line>
              <v:oval id="_x0000_s56862" style="position:absolute;left:4859;top:5872;width:120;height:120;rotation:-180;flip:x" strokeweight="1.5pt">
                <v:fill color2="black"/>
              </v:oval>
              <v:oval id="_x0000_s56863" style="position:absolute;left:4861;top:5611;width:120;height:120;rotation:-180;flip:x" strokeweight="1.5pt">
                <v:fill color2="black"/>
              </v:oval>
            </v:group>
            <v:group id="_x0000_s56864" style="position:absolute;left:5285;top:8297;width:480;height:420" coordorigin="4787,7980" coordsize="480,420" o:regroupid="281">
              <v:line id="_x0000_s56865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6866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6867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6868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6869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6870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6871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6872" style="position:absolute;left:4887;top:8120;width:120;height:120;rotation:-90" strokeweight="1.5pt">
                <v:fill color2="black"/>
              </v:oval>
              <v:oval id="_x0000_s56873" style="position:absolute;left:5147;top:8118;width:120;height:120;rotation:-90" strokeweight="1.5pt">
                <v:fill color2="black"/>
              </v:oval>
            </v:group>
            <v:shape id="_x0000_s56880" type="#_x0000_t32" style="position:absolute;left:7590;top:8065;width:0;height:399" o:connectortype="straight" strokecolor="red" strokeweight="1.5pt">
              <v:stroke endarrow="block"/>
            </v:shape>
            <v:shape id="_x0000_s56881" type="#_x0000_t202" style="position:absolute;left:7529;top:7794;width:837;height:503;mso-width-relative:margin;mso-height-relative:margin" filled="f" stroked="f">
              <v:textbox style="mso-next-textbox:#_x0000_s56881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F</w:t>
                    </w:r>
                    <w:r>
                      <w:rPr>
                        <w:rFonts w:hint="eastAsia"/>
                        <w:color w:val="FF0000"/>
                      </w:rPr>
                      <w:t>=1</w:t>
                    </w:r>
                  </w:p>
                </w:txbxContent>
              </v:textbox>
            </v:shape>
            <v:shape id="_x0000_s56882" type="#_x0000_t32" style="position:absolute;left:6659;top:8141;width:0;height:334" o:connectortype="straight" strokecolor="red" strokeweight="1.5pt"/>
            <v:shape id="_x0000_s56883" type="#_x0000_t32" style="position:absolute;left:6659;top:8141;width:884;height:325" o:connectortype="straight" strokecolor="red" strokeweight="1.5pt"/>
            <v:shape id="_x0000_s56884" type="#_x0000_t32" style="position:absolute;left:6346;top:8475;width:0;height:879" o:connectortype="straight" strokecolor="red" strokeweight="1.5pt"/>
            <v:shape id="_x0000_s56885" type="#_x0000_t32" style="position:absolute;left:6644;top:9339;width:0;height:334" o:connectortype="straight" strokecolor="red" strokeweight="1.5pt"/>
            <v:shape id="_x0000_s56886" type="#_x0000_t32" style="position:absolute;left:6636;top:9354;width:955;height:319;flip:y" o:connectortype="straight" strokecolor="red" strokeweight="1.5pt"/>
            <v:shape id="_x0000_s56887" type="#_x0000_t202" style="position:absolute;left:6235;top:8005;width:440;height:611;mso-width-relative:margin;mso-height-relative:margin" filled="f" stroked="f">
              <v:textbox style="mso-next-textbox:#_x0000_s56887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56888" type="#_x0000_t202" style="position:absolute;left:6235;top:9354;width:380;height:394;mso-width-relative:margin;mso-height-relative:margin" filled="f" stroked="f">
              <v:textbox style="mso-next-textbox:#_x0000_s56888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a</w:t>
                    </w:r>
                  </w:p>
                </w:txbxContent>
              </v:textbox>
            </v:shape>
            <v:shape id="_x0000_s56889" type="#_x0000_t202" style="position:absolute;left:6454;top:9706;width:837;height:503;mso-width-relative:margin;mso-height-relative:margin" filled="f" stroked="f">
              <v:textbox style="mso-next-textbox:#_x0000_s56889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 w:rsidRPr="004F488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</v:group>
          <o:OLEObject Type="Embed" ProgID="Equation.DSMT4" ShapeID="_x0000_s56834" DrawAspect="Content" ObjectID="_1620654336" r:id="rId17"/>
        </w:pict>
      </w:r>
      <w:r w:rsidR="004B0265">
        <w:rPr>
          <w:noProof/>
          <w:sz w:val="24"/>
        </w:rPr>
        <w:pict>
          <v:shape id="_x0000_s56898" type="#_x0000_t202" style="position:absolute;left:0;text-align:left;margin-left:69.6pt;margin-top:105.5pt;width:47.55pt;height:27.35pt;z-index:251750400;mso-width-relative:margin;mso-height-relative:margin" filled="f" stroked="f">
            <v:textbox style="mso-next-textbox:#_x0000_s56898">
              <w:txbxContent>
                <w:p w:rsidR="0021058F" w:rsidRPr="004F4881" w:rsidRDefault="0021058F" w:rsidP="004F4881">
                  <w:pPr>
                    <w:rPr>
                      <w:color w:val="FF0000"/>
                    </w:rPr>
                  </w:pPr>
                  <w:r w:rsidRPr="00B57474">
                    <w:rPr>
                      <w:rFonts w:hint="eastAsia"/>
                      <w:color w:val="FF0000"/>
                    </w:rPr>
                    <w:t>3</w:t>
                  </w:r>
                  <w:r>
                    <w:rPr>
                      <w:rFonts w:hint="eastAsia"/>
                      <w:i/>
                      <w:color w:val="FF0000"/>
                    </w:rPr>
                    <w:t>qa</w:t>
                  </w:r>
                  <w:r w:rsidRPr="004F4881">
                    <w:rPr>
                      <w:rFonts w:hint="eastAsia"/>
                      <w:color w:val="FF0000"/>
                      <w:vertAlign w:val="superscript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/4</w:t>
                  </w:r>
                </w:p>
              </w:txbxContent>
            </v:textbox>
          </v:shape>
        </w:pict>
      </w:r>
      <w:r w:rsidR="004B0265">
        <w:rPr>
          <w:sz w:val="24"/>
        </w:rPr>
      </w:r>
      <w:r w:rsidR="004B0265">
        <w:rPr>
          <w:sz w:val="24"/>
        </w:rPr>
        <w:pict>
          <v:group id="_x0000_s37300" editas="canvas" style="width:175.2pt;height:123.1pt;mso-position-horizontal-relative:char;mso-position-vertical-relative:line" coordorigin="7565,2230" coordsize="3089,2171">
            <o:lock v:ext="edit" aspectratio="t"/>
            <v:shape id="_x0000_s37301" type="#_x0000_t75" style="position:absolute;left:7565;top:2230;width:3089;height:2171" o:preferrelative="f">
              <v:fill o:detectmouseclick="t"/>
              <v:path o:extrusionok="t" o:connecttype="none"/>
              <o:lock v:ext="edit" text="t"/>
            </v:shape>
            <v:group id="_x0000_s57098" style="position:absolute;left:7640;top:2313;width:2821;height:2088" coordorigin="7640,2313" coordsize="2821,2088">
              <v:group id="_x0000_s37645" style="position:absolute;left:7640;top:2313;width:2684;height:1907" coordorigin="7640,2313" coordsize="2684,1907">
                <v:shape id="_x0000_s37304" type="#_x0000_t75" style="position:absolute;left:8327;top:3972;width:200;height:189" o:regroupid="253">
                  <v:imagedata r:id="rId18" o:title=""/>
                </v:shape>
                <v:group id="_x0000_s37305" style="position:absolute;left:7998;top:4075;width:1694;height:145" coordorigin="8444,5029" coordsize="1602,180" o:regroupid="253">
                  <v:line id="_x0000_s37306" style="position:absolute" from="9230,5136" to="10046,5137" strokeweight="1pt">
                    <v:stroke startarrow="block" startarrowwidth="narrow" endarrow="block" endarrowwidth="narrow"/>
                  </v:line>
                  <v:line id="_x0000_s37307" style="position:absolute" from="9248,5029" to="9249,5209"/>
                  <v:line id="_x0000_s37308" style="position:absolute" from="8444,5136" to="9260,5137" strokeweight="1pt">
                    <v:stroke startarrow="block" startarrowwidth="narrow" endarrow="block" endarrowwidth="narrow"/>
                  </v:line>
                  <v:line id="_x0000_s37309" style="position:absolute" from="8444,5029" to="8446,5209"/>
                  <v:line id="_x0000_s37310" style="position:absolute" from="10025,5029" to="10026,5209"/>
                </v:group>
                <v:shape id="_x0000_s37311" type="#_x0000_t75" style="position:absolute;left:9199;top:3972;width:193;height:179" o:regroupid="253">
                  <v:imagedata r:id="rId18" o:title=""/>
                </v:shape>
                <v:shape id="_x0000_s37312" type="#_x0000_t75" style="position:absolute;left:9601;top:2945;width:209;height:179" o:regroupid="253">
                  <v:imagedata r:id="rId16" o:title=""/>
                  <o:lock v:ext="edit" aspectratio="f"/>
                </v:shape>
                <v:line id="_x0000_s37313" style="position:absolute" from="8054,2909" to="9692,2911" o:regroupid="253" strokeweight="1.5pt">
                  <v:stroke startarrowwidth="narrow" startarrowlength="short" endarrowwidth="narrow" endarrowlength="short"/>
                  <o:lock v:ext="edit" aspectratio="t"/>
                </v:line>
                <v:line id="_x0000_s37314" style="position:absolute;rotation:-90" from="8456,3293" to="9233,3295" o:regroupid="253" strokeweight="1.5pt">
                  <v:stroke startarrowwidth="narrow" startarrowlength="short" endarrowwidth="narrow" endarrowlength="short"/>
                  <o:lock v:ext="edit" aspectratio="t"/>
                </v:line>
                <v:group id="_x0000_s37325" style="position:absolute;left:7811;top:3644;width:369;height:423" coordorigin="4704,5611" coordsize="419,481" o:regroupid="253">
                  <v:line id="_x0000_s37326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327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37328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37329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37330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37331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37332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37333" style="position:absolute;left:4859;top:5872;width:120;height:120;rotation:-180;flip:x" strokeweight="1.5pt">
                    <v:fill color2="black"/>
                  </v:oval>
                  <v:oval id="_x0000_s37334" style="position:absolute;left:4861;top:5611;width:120;height:120;rotation:-180;flip:x" strokeweight="1.5pt">
                    <v:fill color2="black"/>
                  </v:oval>
                </v:group>
                <v:group id="_x0000_s37345" style="position:absolute;left:9825;top:3146;width:733;height:264;rotation:90;flip:y" coordorigin="6941,5636" coordsize="882,300" o:regroupid="253">
                  <v:line id="_x0000_s37346" style="position:absolute;rotation:90" from="7382,5334" to="7382,6215" strokeweight="1pt">
                    <v:stroke startarrow="classic" startarrowwidth="narrow" endarrow="classic" endarrowwidth="narrow"/>
                  </v:line>
                  <v:line id="_x0000_s37347" style="position:absolute" from="6941,5636" to="6941,5936" strokeweight="1pt">
                    <v:stroke startarrowwidth="narrow" startarrowlength="short" endarrowwidth="narrow" endarrowlength="short"/>
                  </v:line>
                  <v:line id="_x0000_s37348" style="position:absolute" from="7823,5636" to="7823,5936" strokeweight="1pt">
                    <v:stroke startarrowwidth="narrow" startarrowlength="short" endarrowwidth="narrow" endarrowlength="short"/>
                  </v:line>
                </v:group>
                <v:shape id="_x0000_s37349" type="#_x0000_t75" style="position:absolute;left:9977;top:3189;width:194;height:179" o:regroupid="253">
                  <v:imagedata r:id="rId18" o:title=""/>
                </v:shape>
                <v:shape id="_x0000_s37360" type="#_x0000_t202" style="position:absolute;left:9079;top:2313;width:444;height:441;mso-width-relative:margin;mso-height-relative:margin" o:regroupid="252" filled="f" stroked="f">
                  <v:textbox style="mso-next-textbox:#_x0000_s37360">
                    <w:txbxContent>
                      <w:p w:rsidR="0021058F" w:rsidRDefault="0021058F" w:rsidP="0074496B">
                        <w:r>
                          <w:rPr>
                            <w:rFonts w:hint="eastAsia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line id="_x0000_s37618" style="position:absolute" from="8055,3684" to="9692,3686" strokeweight="1.5pt">
                  <v:stroke startarrowwidth="narrow" startarrowlength="short" endarrowwidth="narrow" endarrowlength="short"/>
                  <o:lock v:ext="edit" aspectratio="t"/>
                </v:line>
                <v:group id="_x0000_s37619" style="position:absolute;left:9481;top:3653;width:369;height:422" coordorigin="4704,5611" coordsize="419,481">
                  <v:line id="_x0000_s37620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621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37622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37623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37624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37625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37626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37627" style="position:absolute;left:4859;top:5872;width:120;height:120;rotation:-180;flip:x" strokeweight="1.5pt">
                    <v:fill color2="black"/>
                  </v:oval>
                  <v:oval id="_x0000_s37628" style="position:absolute;left:4861;top:5611;width:120;height:120;rotation:-180;flip:x" strokeweight="1.5pt">
                    <v:fill color2="black"/>
                  </v:oval>
                </v:group>
                <v:group id="_x0000_s37629" style="position:absolute;left:7640;top:2754;width:423;height:370" coordorigin="4787,7980" coordsize="480,420">
                  <v:line id="_x0000_s37630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631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37632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37633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37634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37635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37636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37637" style="position:absolute;left:4887;top:8120;width:120;height:120;rotation:-90" strokeweight="1.5pt">
                    <v:fill color2="black"/>
                  </v:oval>
                  <v:oval id="_x0000_s37638" style="position:absolute;left:5147;top:8118;width:120;height:120;rotation:-90" strokeweight="1.5pt">
                    <v:fill color2="black"/>
                  </v:oval>
                </v:group>
                <v:group id="_x0000_s37639" style="position:absolute;left:8849;top:2713;width:829;height:196" coordorigin="7791,4463" coordsize="940,420">
                  <v:line id="_x0000_s37640" style="position:absolute" from="7791,4463" to="7792,4869" strokeweight="1pt">
                    <v:stroke startarrowwidth="narrow" startarrowlength="long" endarrow="classic" endarrowwidth="narrow"/>
                  </v:line>
                  <v:line id="_x0000_s37641" style="position:absolute" from="7791,4473" to="8731,4474" strokeweight="1.5pt">
                    <v:stroke startarrowwidth="narrow" startarrowlength="long" endarrowwidth="narrow"/>
                  </v:line>
                  <v:line id="_x0000_s37642" style="position:absolute" from="8715,4472" to="8716,4878" strokeweight="1pt">
                    <v:stroke startarrowwidth="narrow" startarrowlength="long" endarrow="classic" endarrowwidth="narrow"/>
                  </v:line>
                  <v:line id="_x0000_s37643" style="position:absolute" from="8121,4477" to="8122,4883" strokeweight="1pt">
                    <v:stroke startarrowwidth="narrow" startarrowlength="long" endarrow="classic" endarrowwidth="narrow"/>
                  </v:line>
                  <v:line id="_x0000_s37644" style="position:absolute" from="8436,4473" to="8437,4879" strokeweight="1pt">
                    <v:stroke startarrowwidth="narrow" startarrowlength="long" endarrow="classic" endarrowwidth="narrow"/>
                  </v:line>
                </v:group>
              </v:group>
              <v:shape id="_x0000_s56890" type="#_x0000_t19" style="position:absolute;left:8826;top:2493;width:845;height:408" coordsize="21704,21600" adj="5810326,11070602,21198,0" path="wr-402,-21600,42798,21600,21704,21594,,4150nfewr-402,-21600,42798,21600,21704,21594,,4150l21198,nsxe" strokecolor="red" strokeweight="1.5pt">
                <v:fill color2="black"/>
                <v:path o:connectlocs="21704,21594;0,4150;21198,0"/>
              </v:shape>
              <v:shape id="_x0000_s56891" type="#_x0000_t32" style="position:absolute;left:8855;top:2613;width:0;height:294" o:connectortype="straight" strokecolor="red" strokeweight="1.5pt"/>
              <v:shape id="_x0000_s56892" type="#_x0000_t32" style="position:absolute;left:8598;top:2931;width:0;height:775" o:connectortype="straight" strokecolor="red" strokeweight="1.5pt"/>
              <v:shape id="_x0000_s56893" type="#_x0000_t32" style="position:absolute;left:8846;top:3673;width:0;height:516" o:connectortype="straight" strokecolor="red" strokeweight="1.5pt"/>
              <v:shape id="_x0000_s56894" type="#_x0000_t32" style="position:absolute;left:8034;top:3701;width:810;height:200" o:connectortype="straight" strokecolor="red" strokeweight="1.5pt"/>
              <v:shape id="_x0000_s56895" type="#_x0000_t32" style="position:absolute;left:8861;top:3706;width:746;height:449;flip:y" o:connectortype="straight" strokecolor="red" strokeweight="1.5pt"/>
              <v:shape id="_x0000_s56896" type="#_x0000_t202" style="position:absolute;left:8261;top:2493;width:685;height:482;mso-width-relative:margin;mso-height-relative:margin" filled="f" stroked="f">
                <v:textbox style="mso-next-textbox:#_x0000_s56896">
                  <w:txbxContent>
                    <w:p w:rsidR="0021058F" w:rsidRPr="004F4881" w:rsidRDefault="0021058F" w:rsidP="004F4881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qa</w:t>
                      </w:r>
                      <w:r w:rsidRPr="004F488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  <v:shape id="_x0000_s56897" type="#_x0000_t202" style="position:absolute;left:8237;top:3759;width:685;height:482;mso-width-relative:margin;mso-height-relative:margin" filled="f" stroked="f">
                <v:textbox style="mso-next-textbox:#_x0000_s56897">
                  <w:txbxContent>
                    <w:p w:rsidR="0021058F" w:rsidRPr="004F4881" w:rsidRDefault="0021058F" w:rsidP="004F4881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qa</w:t>
                      </w:r>
                      <w:r w:rsidRPr="004F488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  <w:r>
                        <w:rPr>
                          <w:rFonts w:hint="eastAsia"/>
                          <w:color w:val="FF0000"/>
                        </w:rPr>
                        <w:t>/4</w:t>
                      </w:r>
                    </w:p>
                  </w:txbxContent>
                </v:textbox>
              </v:shape>
              <v:shape id="_x0000_s56899" type="#_x0000_t202" style="position:absolute;left:9723;top:3957;width:738;height:444;mso-width-relative:margin;mso-height-relative:margin" filled="f" stroked="f">
                <v:textbox style="mso-next-textbox:#_x0000_s56899">
                  <w:txbxContent>
                    <w:p w:rsidR="0021058F" w:rsidRPr="004F4881" w:rsidRDefault="0021058F" w:rsidP="004F4881">
                      <w:pPr>
                        <w:rPr>
                          <w:color w:val="FF0000"/>
                        </w:rPr>
                      </w:pPr>
                      <w:r w:rsidRPr="004F4881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 w:rsidRPr="00B57474">
                        <w:rPr>
                          <w:rFonts w:hint="eastAsia"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v:group>
            <w10:wrap type="none"/>
            <w10:anchorlock/>
          </v:group>
          <o:OLEObject Type="Embed" ProgID="Equation.3" ShapeID="_x0000_s37304" DrawAspect="Content" ObjectID="_1620654337" r:id="rId19"/>
          <o:OLEObject Type="Embed" ProgID="Equation.3" ShapeID="_x0000_s37311" DrawAspect="Content" ObjectID="_1620654338" r:id="rId20"/>
          <o:OLEObject Type="Embed" ProgID="Equation.DSMT4" ShapeID="_x0000_s37312" DrawAspect="Content" ObjectID="_1620654339" r:id="rId21"/>
          <o:OLEObject Type="Embed" ProgID="Equation.3" ShapeID="_x0000_s37349" DrawAspect="Content" ObjectID="_1620654340" r:id="rId22"/>
        </w:pict>
      </w:r>
    </w:p>
    <w:p w:rsidR="00652074" w:rsidRDefault="00652074" w:rsidP="00652074">
      <w:pPr>
        <w:ind w:rightChars="92" w:right="193"/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BE026B" w:rsidP="002B2A4A">
      <w:pPr>
        <w:rPr>
          <w:sz w:val="24"/>
        </w:rPr>
      </w:pPr>
      <w:r w:rsidRPr="00B57474">
        <w:rPr>
          <w:position w:val="-24"/>
          <w:sz w:val="24"/>
        </w:rPr>
        <w:object w:dxaOrig="6039" w:dyaOrig="660">
          <v:shape id="_x0000_i1028" type="#_x0000_t75" style="width:410.1pt;height:45.1pt" o:ole="">
            <v:imagedata r:id="rId23" o:title=""/>
          </v:shape>
          <o:OLEObject Type="Embed" ProgID="Equation.KSEE3" ShapeID="_x0000_i1028" DrawAspect="Content" ObjectID="_1620654315" r:id="rId24"/>
        </w:object>
      </w:r>
    </w:p>
    <w:p w:rsidR="002B2A4A" w:rsidRDefault="00C710BE" w:rsidP="002B2A4A">
      <w:pPr>
        <w:rPr>
          <w:sz w:val="24"/>
        </w:rPr>
      </w:pPr>
      <w:r>
        <w:rPr>
          <w:noProof/>
          <w:sz w:val="24"/>
        </w:rPr>
        <w:pict>
          <v:shape id="_x0000_s88238" type="#_x0000_t202" style="position:absolute;left:0;text-align:left;margin-left:215.55pt;margin-top:10.85pt;width:69.85pt;height:27.65pt;z-index:252024832;mso-width-relative:margin;mso-height-relative:margin" filled="f" stroked="f">
            <v:textbox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图乘</w:t>
                  </w: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2B2A4A" w:rsidRDefault="002B2A4A" w:rsidP="002B2A4A">
      <w:pPr>
        <w:rPr>
          <w:sz w:val="24"/>
        </w:rPr>
      </w:pPr>
    </w:p>
    <w:p w:rsidR="00481C90" w:rsidRPr="0041799B" w:rsidRDefault="00203391" w:rsidP="00581849">
      <w:pPr>
        <w:ind w:rightChars="92" w:right="193" w:firstLineChars="50" w:firstLine="10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866870">
        <w:rPr>
          <w:rFonts w:ascii="黑体" w:eastAsia="黑体" w:hAnsi="黑体" w:hint="eastAsia"/>
          <w:szCs w:val="21"/>
        </w:rPr>
        <w:t>6</w:t>
      </w:r>
      <w:r w:rsidR="00481C90" w:rsidRPr="0041799B">
        <w:rPr>
          <w:rFonts w:ascii="黑体" w:eastAsia="黑体" w:hAnsi="黑体" w:hint="eastAsia"/>
          <w:szCs w:val="21"/>
        </w:rPr>
        <w:t>分）图示结构</w:t>
      </w:r>
      <w:r w:rsidR="00916C58" w:rsidRPr="00916C58">
        <w:rPr>
          <w:rFonts w:eastAsia="黑体"/>
          <w:i/>
          <w:szCs w:val="21"/>
        </w:rPr>
        <w:t>a</w:t>
      </w:r>
      <w:r w:rsidR="00E96D1E" w:rsidRPr="00E96D1E">
        <w:rPr>
          <w:rFonts w:eastAsia="黑体" w:hint="eastAsia"/>
          <w:szCs w:val="21"/>
        </w:rPr>
        <w:t>，</w:t>
      </w:r>
      <w:r w:rsidR="00E96D1E">
        <w:rPr>
          <w:rFonts w:ascii="黑体" w:eastAsia="黑体" w:hAnsi="黑体" w:hint="eastAsia"/>
          <w:szCs w:val="21"/>
        </w:rPr>
        <w:t>右端支座下移Δ，</w:t>
      </w:r>
      <w:r w:rsidR="00916C58">
        <w:rPr>
          <w:rFonts w:ascii="黑体" w:eastAsia="黑体" w:hAnsi="黑体" w:hint="eastAsia"/>
          <w:szCs w:val="21"/>
        </w:rPr>
        <w:t>选取图</w:t>
      </w:r>
      <w:r w:rsidR="00916C58" w:rsidRPr="00916C58">
        <w:rPr>
          <w:rFonts w:eastAsia="黑体"/>
          <w:i/>
          <w:szCs w:val="21"/>
        </w:rPr>
        <w:t>b</w:t>
      </w:r>
      <w:r w:rsidR="00916C58">
        <w:rPr>
          <w:rFonts w:ascii="黑体" w:eastAsia="黑体" w:hAnsi="黑体" w:hint="eastAsia"/>
          <w:szCs w:val="21"/>
        </w:rPr>
        <w:t>为基本</w:t>
      </w:r>
      <w:r w:rsidR="00866870">
        <w:rPr>
          <w:rFonts w:ascii="黑体" w:eastAsia="黑体" w:hAnsi="黑体" w:hint="eastAsia"/>
          <w:szCs w:val="21"/>
        </w:rPr>
        <w:t>结构</w:t>
      </w:r>
      <w:r w:rsidR="00916C58">
        <w:rPr>
          <w:rFonts w:ascii="黑体" w:eastAsia="黑体" w:hAnsi="黑体" w:hint="eastAsia"/>
          <w:szCs w:val="21"/>
        </w:rPr>
        <w:t>,试建立力法方程，并计算方程中的系数和自由项</w:t>
      </w:r>
      <w:r w:rsidR="00481C90" w:rsidRPr="0041799B">
        <w:rPr>
          <w:rFonts w:ascii="黑体" w:eastAsia="黑体" w:hAnsi="黑体" w:hint="eastAsia"/>
          <w:szCs w:val="21"/>
        </w:rPr>
        <w:t>。</w:t>
      </w:r>
      <w:r w:rsidR="00916C58">
        <w:rPr>
          <w:rFonts w:ascii="黑体" w:eastAsia="黑体" w:hAnsi="黑体" w:hint="eastAsia"/>
          <w:szCs w:val="21"/>
        </w:rPr>
        <w:t>（不必求解方程）。</w:t>
      </w:r>
    </w:p>
    <w:p w:rsidR="0064403A" w:rsidRDefault="00C710BE" w:rsidP="00481C90">
      <w:pPr>
        <w:ind w:rightChars="92" w:right="193"/>
        <w:rPr>
          <w:sz w:val="24"/>
        </w:rPr>
      </w:pPr>
      <w:r>
        <w:rPr>
          <w:noProof/>
          <w:position w:val="-10"/>
          <w:sz w:val="24"/>
        </w:rPr>
        <w:pict>
          <v:shape id="_x0000_s88248" type="#_x0000_t202" style="position:absolute;left:0;text-align:left;margin-left:208.25pt;margin-top:531.95pt;width:36.75pt;height:22.8pt;z-index:252034048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position w:val="-10"/>
          <w:sz w:val="24"/>
        </w:rPr>
        <w:pict>
          <v:shape id="_x0000_s88247" type="#_x0000_t202" style="position:absolute;left:0;text-align:left;margin-left:376.5pt;margin-top:499.85pt;width:36.75pt;height:22.8pt;z-index:252033024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position w:val="-10"/>
          <w:sz w:val="24"/>
        </w:rPr>
        <w:pict>
          <v:shape id="_x0000_s88246" type="#_x0000_t202" style="position:absolute;left:0;text-align:left;margin-left:361.9pt;margin-top:434.65pt;width:36.75pt;height:22.8pt;z-index:252032000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position w:val="-10"/>
          <w:sz w:val="24"/>
        </w:rPr>
        <w:pict>
          <v:shape id="_x0000_s88245" type="#_x0000_t202" style="position:absolute;left:0;text-align:left;margin-left:246.7pt;margin-top:436.75pt;width:36.75pt;height:22.8pt;z-index:252030976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position w:val="-10"/>
          <w:sz w:val="24"/>
        </w:rPr>
        <w:pict>
          <v:shape id="_x0000_s88244" type="#_x0000_t202" style="position:absolute;left:0;text-align:left;margin-left:251.65pt;margin-top:314pt;width:36.75pt;height:22.8pt;z-index:252029952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position w:val="-10"/>
          <w:sz w:val="24"/>
        </w:rPr>
        <w:pict>
          <v:shape id="_x0000_s88243" type="#_x0000_t202" style="position:absolute;left:0;text-align:left;margin-left:380.8pt;margin-top:315.4pt;width:36.75pt;height:22.8pt;z-index:252028928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position w:val="-10"/>
          <w:sz w:val="24"/>
        </w:rPr>
        <w:pict>
          <v:shape id="_x0000_s88242" type="#_x0000_t202" style="position:absolute;left:0;text-align:left;margin-left:233.35pt;margin-top:195.7pt;width:36.75pt;height:22.8pt;z-index:252027904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position w:val="-10"/>
          <w:sz w:val="24"/>
        </w:rPr>
        <w:pict>
          <v:shape id="_x0000_s88241" type="#_x0000_t202" style="position:absolute;left:0;text-align:left;margin-left:233.1pt;margin-top:129.75pt;width:36.75pt;height:22.8pt;z-index:252026880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position w:val="-10"/>
          <w:sz w:val="24"/>
        </w:rPr>
        <w:pict>
          <v:shape id="_x0000_s88239" type="#_x0000_t202" style="position:absolute;left:0;text-align:left;margin-left:317.95pt;margin-top:61.65pt;width:36.75pt;height:22.8pt;z-index:252025856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4B0265" w:rsidRPr="004B0265">
        <w:rPr>
          <w:noProof/>
          <w:position w:val="-10"/>
          <w:sz w:val="24"/>
        </w:rPr>
        <w:pict>
          <v:shape id="_x0000_s88192" type="#_x0000_t202" style="position:absolute;left:0;text-align:left;margin-left:4.8pt;margin-top:117.5pt;width:229.7pt;height:70.7pt;z-index:252004352;mso-width-relative:margin;mso-height-relative:margin" filled="f" stroked="f">
            <v:textbox style="mso-next-textbox:#_x0000_s88192">
              <w:txbxContent>
                <w:p w:rsidR="00BE026B" w:rsidRPr="00BE026B" w:rsidRDefault="00BE026B" w:rsidP="00BE026B">
                  <w:pPr>
                    <w:rPr>
                      <w:position w:val="-10"/>
                      <w:sz w:val="24"/>
                    </w:rPr>
                  </w:pP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 w:rsidR="0021058F" w:rsidRPr="00BE026B">
                    <w:rPr>
                      <w:rFonts w:hint="eastAsia"/>
                      <w:color w:val="FF0000"/>
                    </w:rPr>
                    <w:t>典型方程：</w:t>
                  </w:r>
                  <w:r w:rsidR="0021058F" w:rsidRPr="00895B75">
                    <w:object w:dxaOrig="1140" w:dyaOrig="340">
                      <v:shape id="_x0000_i1056" type="#_x0000_t75" style="width:60.1pt;height:18.15pt" o:ole="">
                        <v:imagedata r:id="rId25" o:title=""/>
                      </v:shape>
                      <o:OLEObject Type="Embed" ProgID="Equation.KSEE3" ShapeID="_x0000_i1056" DrawAspect="Content" ObjectID="_1620654341" r:id="rId26"/>
                    </w:object>
                  </w:r>
                </w:p>
                <w:p w:rsidR="00BE026B" w:rsidRDefault="00BE026B" w:rsidP="00BE026B">
                  <w:pPr>
                    <w:rPr>
                      <w:color w:val="FF0000"/>
                    </w:rPr>
                  </w:pPr>
                  <w:r w:rsidRPr="00BE026B">
                    <w:rPr>
                      <w:rFonts w:hint="eastAsia"/>
                      <w:color w:val="FF0000"/>
                    </w:rPr>
                    <w:t>2</w:t>
                  </w:r>
                  <w:r w:rsidRPr="00BE026B">
                    <w:rPr>
                      <w:rFonts w:hint="eastAsia"/>
                      <w:color w:val="FF0000"/>
                    </w:rPr>
                    <w:t>，</w:t>
                  </w:r>
                  <w:r>
                    <w:rPr>
                      <w:rFonts w:hint="eastAsia"/>
                      <w:color w:val="FF0000"/>
                    </w:rPr>
                    <w:t>作</w:t>
                  </w:r>
                  <w:r w:rsidRPr="00BE026B">
                    <w:rPr>
                      <w:rFonts w:hint="eastAsia"/>
                      <w:i/>
                      <w:color w:val="FF0000"/>
                    </w:rPr>
                    <w:t>M</w:t>
                  </w:r>
                  <w:r>
                    <w:rPr>
                      <w:rFonts w:hint="eastAsia"/>
                      <w:color w:val="FF0000"/>
                    </w:rPr>
                    <w:t>图</w:t>
                  </w:r>
                </w:p>
                <w:p w:rsidR="00BE026B" w:rsidRPr="00BE026B" w:rsidRDefault="00BE026B" w:rsidP="00BE026B">
                  <w:pPr>
                    <w:rPr>
                      <w:color w:val="FF0000"/>
                    </w:rPr>
                  </w:pPr>
                  <w:r w:rsidRPr="00BE026B">
                    <w:rPr>
                      <w:rFonts w:hint="eastAsia"/>
                      <w:color w:val="FF0000"/>
                    </w:rPr>
                    <w:t>系数及自由项</w:t>
                  </w:r>
                </w:p>
                <w:p w:rsidR="0021058F" w:rsidRPr="004F4881" w:rsidRDefault="0021058F" w:rsidP="0021058F">
                  <w:pPr>
                    <w:rPr>
                      <w:color w:val="FF0000"/>
                    </w:rPr>
                  </w:pPr>
                </w:p>
              </w:txbxContent>
            </v:textbox>
          </v:shape>
        </w:pict>
      </w:r>
      <w:r w:rsidR="004B0265">
        <w:rPr>
          <w:noProof/>
          <w:sz w:val="24"/>
        </w:rPr>
        <w:pict>
          <v:group id="_x0000_s57100" style="position:absolute;left:0;text-align:left;margin-left:233.1pt;margin-top:.85pt;width:135.35pt;height:95.15pt;z-index:251759616" coordorigin="5796,2087" coordsize="2707,1903">
            <v:rect id="_x0000_s56902" style="position:absolute;left:5947;top:3760;width:311;height:230" filled="f" stroked="f" strokecolor="white" strokeweight="1pt">
              <v:textbox style="layout-flow:vertical;mso-layout-flow-alt:bottom-to-top;mso-next-textbox:#_x0000_s56902" inset="1pt,1pt,1pt,1pt">
                <w:txbxContent>
                  <w:p w:rsidR="0021058F" w:rsidRPr="00CD2FBA" w:rsidRDefault="0021058F" w:rsidP="00EF605A">
                    <w:pPr>
                      <w:spacing w:line="40" w:lineRule="atLeast"/>
                      <w:jc w:val="center"/>
                      <w:rPr>
                        <w:i/>
                        <w:szCs w:val="21"/>
                      </w:rPr>
                    </w:pPr>
                  </w:p>
                </w:txbxContent>
              </v:textbox>
            </v:rect>
            <v:line id="_x0000_s56903" style="position:absolute" from="6173,2464" to="7234,2465" strokeweight="1.5pt"/>
            <v:group id="_x0000_s56904" style="position:absolute;left:5936;top:3406;width:501;height:438" coordorigin="5973,4274" coordsize="500,438">
              <v:line id="_x0000_s56905" style="position:absolute" from="5973,4552" to="6473,4554" strokeweight="2.25pt">
                <v:stroke startarrowwidth="narrow" startarrowlength="short" endarrowwidth="narrow" endarrowlength="short"/>
                <o:lock v:ext="edit" aspectratio="t"/>
              </v:line>
              <v:line id="_x0000_s56906" style="position:absolute;flip:x" from="6393,4652" to="6451,4700">
                <v:stroke startarrowwidth="narrow" startarrowlength="short" endarrowwidth="narrow" endarrowlength="short"/>
                <o:lock v:ext="edit" aspectratio="t"/>
              </v:line>
              <v:line id="_x0000_s56907" style="position:absolute;flip:x" from="6213,4572" to="6365,4712">
                <v:stroke startarrowwidth="narrow" startarrowlength="short" endarrowwidth="narrow" endarrowlength="short"/>
                <o:lock v:ext="edit" aspectratio="t"/>
              </v:line>
              <v:line id="_x0000_s56908" style="position:absolute;flip:x" from="6107,4570" to="6259,4710">
                <v:stroke startarrowwidth="narrow" startarrowlength="short" endarrowwidth="narrow" endarrowlength="short"/>
                <o:lock v:ext="edit" aspectratio="t"/>
              </v:line>
              <v:line id="_x0000_s56909" style="position:absolute;flip:x" from="5990,4572" to="6142,4712">
                <v:stroke startarrowwidth="narrow" startarrowlength="short" endarrowwidth="narrow" endarrowlength="short"/>
                <o:lock v:ext="edit" aspectratio="t"/>
              </v:line>
              <v:line id="_x0000_s56910" style="position:absolute;flip:x" from="5973,4572" to="6045,4632">
                <v:stroke startarrowwidth="narrow" startarrowlength="short" endarrowwidth="narrow" endarrowlength="short"/>
                <o:lock v:ext="edit" aspectratio="t"/>
              </v:line>
              <v:line id="_x0000_s56911" style="position:absolute;flip:x" from="6073,4350" to="6173,4552" strokeweight="1.5pt">
                <v:stroke startarrowwidth="narrow" startarrowlength="short" endarrowwidth="narrow" endarrowlength="short"/>
              </v:line>
              <v:oval id="_x0000_s56912" style="position:absolute;left:6165;top:4274;width:120;height:120" strokeweight="1.5pt">
                <v:fill color2="black"/>
              </v:oval>
              <v:oval id="_x0000_s56913" style="position:absolute;left:6027;top:4492;width:120;height:120" strokeweight="1.5pt">
                <v:fill color2="black"/>
              </v:oval>
              <v:line id="_x0000_s56914" style="position:absolute;flip:x" from="6313,4572" to="6465,4712">
                <v:stroke startarrowwidth="narrow" startarrowlength="short" endarrowwidth="narrow" endarrowlength="short"/>
                <o:lock v:ext="edit" aspectratio="t"/>
              </v:line>
              <v:line id="_x0000_s56915" style="position:absolute" from="6277,4352" to="6373,4552" strokeweight="1.5pt">
                <v:stroke startarrowwidth="narrow" startarrowlength="short" endarrowwidth="narrow" endarrowlength="short"/>
              </v:line>
              <v:oval id="_x0000_s56916" style="position:absolute;left:6299;top:4486;width:120;height:120" strokeweight="1.5pt">
                <v:fill color2="black"/>
              </v:oval>
            </v:group>
            <v:line id="_x0000_s56917" style="position:absolute;rotation:5874772fd;flip:x" from="5706,2926" to="6636,2933" strokeweight="1.5pt"/>
            <v:shape id="_x0000_s56918" type="#_x0000_t32" style="position:absolute;left:7287;top:2536;width:3;height:461;flip:y" o:connectortype="straight" strokeweight="1.5pt">
              <v:stroke endarrow="block"/>
            </v:shape>
            <v:group id="_x0000_s56919" style="position:absolute;left:7234;top:2230;width:479;height:417;flip:x y" coordorigin="4787,7980" coordsize="480,420">
              <v:line id="_x0000_s56920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6921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6922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6923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6924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6925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6926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6927" style="position:absolute;left:4887;top:8120;width:120;height:120;rotation:-90" strokeweight="1.5pt">
                <v:fill color2="black"/>
              </v:oval>
              <v:oval id="_x0000_s56928" style="position:absolute;left:5147;top:8118;width:120;height:120;rotation:-90" strokeweight="1.5pt">
                <v:fill color2="black"/>
              </v:oval>
            </v:group>
            <v:shape id="_x0000_s56929" type="#_x0000_t202" style="position:absolute;left:7133;top:2526;width:1370;height:627;mso-width-relative:margin;mso-height-relative:margin" filled="f" stroked="f">
              <v:textbox style="mso-next-textbox:#_x0000_s56929">
                <w:txbxContent>
                  <w:p w:rsidR="0021058F" w:rsidRPr="00713153" w:rsidRDefault="0021058F" w:rsidP="00EF605A">
                    <w:r w:rsidRPr="00895B75">
                      <w:rPr>
                        <w:position w:val="-10"/>
                        <w:sz w:val="24"/>
                      </w:rPr>
                      <w:object w:dxaOrig="680" w:dyaOrig="360">
                        <v:shape id="_x0000_i1057" type="#_x0000_t75" style="width:36.3pt;height:18.8pt" o:ole="">
                          <v:imagedata r:id="rId27" o:title=""/>
                        </v:shape>
                        <o:OLEObject Type="Embed" ProgID="Equation.KSEE3" ShapeID="_x0000_i1057" DrawAspect="Content" ObjectID="_1620654342" r:id="rId28"/>
                      </w:object>
                    </w:r>
                  </w:p>
                </w:txbxContent>
              </v:textbox>
            </v:shape>
            <v:shape id="_x0000_s56930" type="#_x0000_t32" style="position:absolute;left:6176;top:2491;width:1056;height:279;flip:y" o:connectortype="straight" strokecolor="red" strokeweight="1.5pt"/>
            <v:shape id="_x0000_s56932" type="#_x0000_t32" style="position:absolute;left:6223;top:2481;width:283;height:928;flip:y" o:connectortype="straight" strokecolor="red" strokeweight="1.5pt"/>
            <v:shape id="_x0000_s56933" type="#_x0000_t202" style="position:absolute;left:6415;top:2087;width:380;height:394;mso-width-relative:margin;mso-height-relative:margin" filled="f" stroked="f">
              <v:textbox style="mso-next-textbox:#_x0000_s56933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l</w:t>
                    </w:r>
                  </w:p>
                </w:txbxContent>
              </v:textbox>
            </v:shape>
            <v:shape id="_x0000_s56934" type="#_x0000_t202" style="position:absolute;left:5796;top:2582;width:380;height:394;mso-width-relative:margin;mso-height-relative:margin" filled="f" stroked="f">
              <v:textbox style="mso-next-textbox:#_x0000_s56934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l</w:t>
                    </w:r>
                  </w:p>
                </w:txbxContent>
              </v:textbox>
            </v:shape>
            <v:shape id="_x0000_s56935" type="#_x0000_t202" style="position:absolute;left:6453;top:3150;width:837;height:503;mso-width-relative:margin;mso-height-relative:margin" filled="f" stroked="f">
              <v:textbox style="mso-next-textbox:#_x0000_s56935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 w:rsidRPr="004F488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 w:rsidRPr="00895B75">
                      <w:rPr>
                        <w:rFonts w:hint="eastAsia"/>
                        <w:color w:val="FF0000"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</v:group>
        </w:pict>
      </w:r>
      <w:r w:rsidR="004B0265">
        <w:rPr>
          <w:noProof/>
          <w:sz w:val="24"/>
        </w:rPr>
        <w:pict>
          <v:shape id="_x0000_s16814" type="#_x0000_t202" style="position:absolute;left:0;text-align:left;margin-left:-28.4pt;margin-top:11.55pt;width:28.4pt;height:357.6pt;z-index:251653120" filled="f" stroked="f">
            <v:textbox style="layout-flow:vertical;mso-layout-flow-alt:bottom-to-top;mso-next-textbox:#_x0000_s16814" inset=",0,,0">
              <w:txbxContent>
                <w:p w:rsidR="0021058F" w:rsidRPr="00D2745F" w:rsidRDefault="0021058F" w:rsidP="00481C90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 w:hint="eastAsia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  <w:r w:rsidR="004B0265">
        <w:rPr>
          <w:sz w:val="24"/>
        </w:rPr>
      </w:r>
      <w:r w:rsidR="004B0265">
        <w:rPr>
          <w:sz w:val="24"/>
        </w:rPr>
        <w:pict>
          <v:group id="_x0000_s56593" editas="canvas" style="width:225.9pt;height:133.5pt;mso-position-horizontal-relative:char;mso-position-vertical-relative:line" coordorigin="6067,8016" coordsize="3988,2355">
            <o:lock v:ext="edit" aspectratio="t"/>
            <v:shape id="_x0000_s56594" type="#_x0000_t75" style="position:absolute;left:6067;top:8016;width:3988;height:2355" o:preferrelative="f">
              <v:fill o:detectmouseclick="t"/>
              <v:path o:extrusionok="t" o:connecttype="none"/>
              <o:lock v:ext="edit" text="t"/>
            </v:shape>
            <v:shape id="_x0000_s56597" type="#_x0000_t202" style="position:absolute;left:9512;top:8572;width:508;height:355;mso-width-relative:margin;mso-height-relative:margin" o:regroupid="282" filled="f" stroked="f">
              <v:textbox style="mso-next-textbox:#_x0000_s56597">
                <w:txbxContent>
                  <w:p w:rsidR="0021058F" w:rsidRDefault="0021058F" w:rsidP="00EF605A">
                    <w:r>
                      <w:rPr>
                        <w:rFonts w:hint="eastAsia"/>
                        <w:i/>
                      </w:rPr>
                      <w:t>X</w:t>
                    </w:r>
                    <w:r w:rsidRPr="00713153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56669" style="position:absolute;left:9597;top:8016;width:423;height:368;flip:x y" coordorigin="4787,7980" coordsize="480,420" o:regroupid="282">
              <v:line id="_x0000_s56670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6671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6672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6673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6674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6675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6676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6677" style="position:absolute;left:4887;top:8120;width:120;height:120;rotation:-90" strokeweight="1.5pt">
                <v:fill color2="black"/>
              </v:oval>
              <v:oval id="_x0000_s56678" style="position:absolute;left:5147;top:8118;width:120;height:120;rotation:-90" strokeweight="1.5pt">
                <v:fill color2="black"/>
              </v:oval>
            </v:group>
            <v:shape id="_x0000_s56681" type="#_x0000_t202" style="position:absolute;left:8941;top:9071;width:1079;height:356;mso-width-relative:margin;mso-height-relative:margin" o:regroupid="282" filled="f" stroked="f">
              <v:textbox style="mso-next-textbox:#_x0000_s56681">
                <w:txbxContent>
                  <w:p w:rsidR="0021058F" w:rsidRPr="00713153" w:rsidRDefault="0021058F" w:rsidP="00EF605A">
                    <w:r>
                      <w:rPr>
                        <w:rFonts w:hint="eastAsia"/>
                      </w:rPr>
                      <w:t>基本结构</w:t>
                    </w:r>
                  </w:p>
                </w:txbxContent>
              </v:textbox>
            </v:shape>
            <v:group id="_x0000_s57099" style="position:absolute;left:6273;top:8193;width:3436;height:1981" coordorigin="6273,8193" coordsize="3436,1981">
              <v:shape id="_x0000_s56595" type="#_x0000_t202" style="position:absolute;left:6916;top:9819;width:768;height:355;mso-width-relative:margin;mso-height-relative:margin" filled="f" stroked="f">
                <v:textbox style="mso-next-textbox:#_x0000_s56595">
                  <w:txbxContent>
                    <w:p w:rsidR="0021058F" w:rsidRPr="00713153" w:rsidRDefault="0021058F" w:rsidP="00EF605A">
                      <w:r>
                        <w:rPr>
                          <w:rFonts w:hint="eastAsia"/>
                        </w:rPr>
                        <w:t>图</w:t>
                      </w:r>
                      <w:r w:rsidRPr="00713153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rect id="_x0000_s56598" style="position:absolute;left:8461;top:9362;width:274;height:203" o:regroupid="282" filled="f" stroked="f" strokecolor="white" strokeweight="1pt">
                <v:textbox style="layout-flow:vertical;mso-layout-flow-alt:bottom-to-top;mso-next-textbox:#_x0000_s56598" inset="1pt,1pt,1pt,1pt">
                  <w:txbxContent>
                    <w:p w:rsidR="0021058F" w:rsidRPr="00CD2FBA" w:rsidRDefault="0021058F" w:rsidP="00EF605A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</w:p>
                  </w:txbxContent>
                </v:textbox>
              </v:rect>
              <v:shape id="_x0000_s56599" type="#_x0000_t75" style="position:absolute;left:7084;top:9349;width:152;height:248" o:preferrelative="f" o:regroupid="282">
                <v:imagedata r:id="rId29" o:title=""/>
              </v:shape>
              <v:shape id="_x0000_s56600" type="#_x0000_t75" style="position:absolute;left:6273;top:8595;width:154;height:250" o:preferrelative="f" o:regroupid="282">
                <v:imagedata r:id="rId29" o:title=""/>
              </v:shape>
              <v:line id="_x0000_s56601" style="position:absolute" from="6700,8220" to="7637,8222" o:regroupid="282" strokeweight="1.5pt"/>
              <v:group id="_x0000_s56602" style="position:absolute;left:6491;top:9051;width:441;height:387" coordorigin="5973,4274" coordsize="500,438" o:regroupid="282">
                <v:line id="_x0000_s56603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56604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56605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56606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56607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56608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56609" style="position:absolute;flip:x" from="6073,4350" to="6173,4552" strokeweight="1.5pt">
                  <v:stroke startarrowwidth="narrow" startarrowlength="short" endarrowwidth="narrow" endarrowlength="short"/>
                </v:line>
                <v:oval id="_x0000_s56610" style="position:absolute;left:6165;top:4274;width:120;height:120" strokeweight="1.5pt">
                  <v:fill color2="black"/>
                </v:oval>
                <v:oval id="_x0000_s56611" style="position:absolute;left:6027;top:4492;width:120;height:120" strokeweight="1.5pt">
                  <v:fill color2="black"/>
                </v:oval>
                <v:line id="_x0000_s56612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56613" style="position:absolute" from="6277,4352" to="6373,4552" strokeweight="1.5pt">
                  <v:stroke startarrowwidth="narrow" startarrowlength="short" endarrowwidth="narrow" endarrowlength="short"/>
                </v:line>
                <v:oval id="_x0000_s56614" style="position:absolute;left:6299;top:4486;width:120;height:120" strokeweight="1.5pt">
                  <v:fill color2="black"/>
                </v:oval>
              </v:group>
              <v:line id="_x0000_s56615" style="position:absolute;rotation:5874772fd;flip:x" from="6289,8629" to="7108,8634" o:regroupid="282" strokeweight="1.5pt"/>
              <v:group id="_x0000_s56616" style="position:absolute;left:7434;top:8193;width:443;height:385" coordorigin="5973,4274" coordsize="500,438" o:regroupid="282">
                <v:line id="_x0000_s56617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56618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56619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56620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56621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56622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56623" style="position:absolute;flip:x" from="6073,4350" to="6173,4552" strokeweight="1.5pt">
                  <v:stroke startarrowwidth="narrow" startarrowlength="short" endarrowwidth="narrow" endarrowlength="short"/>
                </v:line>
                <v:oval id="_x0000_s56624" style="position:absolute;left:6165;top:4274;width:120;height:120" strokeweight="1.5pt">
                  <v:fill color2="black"/>
                </v:oval>
                <v:oval id="_x0000_s56625" style="position:absolute;left:6027;top:4492;width:120;height:120" strokeweight="1.5pt">
                  <v:fill color2="black"/>
                </v:oval>
                <v:line id="_x0000_s56626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56627" style="position:absolute" from="6277,4352" to="6373,4552" strokeweight="1.5pt">
                  <v:stroke startarrowwidth="narrow" startarrowlength="short" endarrowwidth="narrow" endarrowlength="short"/>
                </v:line>
                <v:oval id="_x0000_s56628" style="position:absolute;left:6299;top:4486;width:120;height:120" strokeweight="1.5pt">
                  <v:fill color2="black"/>
                </v:oval>
              </v:group>
              <v:group id="_x0000_s56629" style="position:absolute;left:7426;top:8526;width:442;height:387" coordorigin="5973,4274" coordsize="500,438" o:regroupid="282">
                <v:line id="_x0000_s56630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56631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56632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56633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56634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56635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56636" style="position:absolute;flip:x" from="6073,4350" to="6173,4552" strokeweight="1.5pt">
                  <v:stroke startarrowwidth="narrow" startarrowlength="short" endarrowwidth="narrow" endarrowlength="short"/>
                </v:line>
                <v:oval id="_x0000_s56637" style="position:absolute;left:6165;top:4274;width:120;height:120" strokeweight="1.5pt">
                  <v:fill color2="black"/>
                </v:oval>
                <v:oval id="_x0000_s56638" style="position:absolute;left:6027;top:4492;width:120;height:120" strokeweight="1.5pt">
                  <v:fill color2="black"/>
                </v:oval>
                <v:line id="_x0000_s56639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56640" style="position:absolute" from="6277,4352" to="6373,4552" strokeweight="1.5pt">
                  <v:stroke startarrowwidth="narrow" startarrowlength="short" endarrowwidth="narrow" endarrowlength="short"/>
                </v:line>
                <v:oval id="_x0000_s56641" style="position:absolute;left:6299;top:4486;width:120;height:120" strokeweight="1.5pt">
                  <v:fill color2="black"/>
                </v:oval>
              </v:group>
              <v:group id="_x0000_s56642" style="position:absolute;left:6735;top:9503;width:911;height:264" coordorigin="6941,5636" coordsize="882,300" o:regroupid="282">
                <v:line id="_x0000_s56643" style="position:absolute;rotation:90" from="7382,5334" to="7382,6215" strokeweight="1pt">
                  <v:stroke startarrow="classic" startarrowwidth="narrow" endarrow="classic" endarrowwidth="narrow"/>
                </v:line>
                <v:line id="_x0000_s56644" style="position:absolute" from="6941,5636" to="6941,5936" strokeweight="1pt">
                  <v:stroke startarrowwidth="narrow" startarrowlength="short" endarrowwidth="narrow" endarrowlength="short"/>
                </v:line>
                <v:line id="_x0000_s56645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56646" style="position:absolute;left:5978;top:8542;width:910;height:266;rotation:90" coordorigin="6941,5636" coordsize="882,300" o:regroupid="282">
                <v:line id="_x0000_s56647" style="position:absolute;rotation:90" from="7382,5334" to="7382,6215" strokeweight="1pt">
                  <v:stroke startarrow="classic" startarrowwidth="narrow" endarrow="classic" endarrowwidth="narrow"/>
                </v:line>
                <v:line id="_x0000_s56648" style="position:absolute" from="6941,5636" to="6941,5936" strokeweight="1pt">
                  <v:stroke startarrowwidth="narrow" startarrowlength="short" endarrowwidth="narrow" endarrowlength="short"/>
                </v:line>
                <v:line id="_x0000_s56649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56650" style="position:absolute;left:7918;top:8257;width:358;height:265;rotation:90" coordorigin="6941,5636" coordsize="882,300" o:regroupid="282">
                <v:line id="_x0000_s56651" style="position:absolute;rotation:90" from="7382,5334" to="7382,6215" strokeweight="1pt">
                  <v:stroke startarrow="classic" startarrowwidth="narrow" endarrow="classic" endarrowwidth="narrow"/>
                </v:line>
                <v:line id="_x0000_s56652" style="position:absolute" from="6941,5636" to="6941,5936" strokeweight="1pt">
                  <v:stroke startarrowwidth="narrow" startarrowlength="short" endarrowwidth="narrow" endarrowlength="short"/>
                </v:line>
                <v:line id="_x0000_s56653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56654" style="position:absolute" from="8660,8219" to="9597,8220" o:regroupid="282" strokeweight="1.5pt"/>
              <v:group id="_x0000_s56655" style="position:absolute;left:8451;top:9050;width:442;height:386" coordorigin="5973,4274" coordsize="500,438" o:regroupid="282">
                <v:line id="_x0000_s56656" style="position:absolute" from="5973,4552" to="6473,4554" strokeweight="2.25pt">
                  <v:stroke startarrowwidth="narrow" startarrowlength="short" endarrowwidth="narrow" endarrowlength="short"/>
                  <o:lock v:ext="edit" aspectratio="t"/>
                </v:line>
                <v:line id="_x0000_s56657" style="position:absolute;flip:x" from="6393,4652" to="6451,4700">
                  <v:stroke startarrowwidth="narrow" startarrowlength="short" endarrowwidth="narrow" endarrowlength="short"/>
                  <o:lock v:ext="edit" aspectratio="t"/>
                </v:line>
                <v:line id="_x0000_s56658" style="position:absolute;flip:x" from="6213,4572" to="6365,4712">
                  <v:stroke startarrowwidth="narrow" startarrowlength="short" endarrowwidth="narrow" endarrowlength="short"/>
                  <o:lock v:ext="edit" aspectratio="t"/>
                </v:line>
                <v:line id="_x0000_s56659" style="position:absolute;flip:x" from="6107,4570" to="6259,4710">
                  <v:stroke startarrowwidth="narrow" startarrowlength="short" endarrowwidth="narrow" endarrowlength="short"/>
                  <o:lock v:ext="edit" aspectratio="t"/>
                </v:line>
                <v:line id="_x0000_s56660" style="position:absolute;flip:x" from="5990,4572" to="6142,4712">
                  <v:stroke startarrowwidth="narrow" startarrowlength="short" endarrowwidth="narrow" endarrowlength="short"/>
                  <o:lock v:ext="edit" aspectratio="t"/>
                </v:line>
                <v:line id="_x0000_s56661" style="position:absolute;flip:x" from="5973,4572" to="6045,4632">
                  <v:stroke startarrowwidth="narrow" startarrowlength="short" endarrowwidth="narrow" endarrowlength="short"/>
                  <o:lock v:ext="edit" aspectratio="t"/>
                </v:line>
                <v:line id="_x0000_s56662" style="position:absolute;flip:x" from="6073,4350" to="6173,4552" strokeweight="1.5pt">
                  <v:stroke startarrowwidth="narrow" startarrowlength="short" endarrowwidth="narrow" endarrowlength="short"/>
                </v:line>
                <v:oval id="_x0000_s56663" style="position:absolute;left:6165;top:4274;width:120;height:120" strokeweight="1.5pt">
                  <v:fill color2="black"/>
                </v:oval>
                <v:oval id="_x0000_s56664" style="position:absolute;left:6027;top:4492;width:120;height:120" strokeweight="1.5pt">
                  <v:fill color2="black"/>
                </v:oval>
                <v:line id="_x0000_s56665" style="position:absolute;flip:x" from="6313,4572" to="6465,4712">
                  <v:stroke startarrowwidth="narrow" startarrowlength="short" endarrowwidth="narrow" endarrowlength="short"/>
                  <o:lock v:ext="edit" aspectratio="t"/>
                </v:line>
                <v:line id="_x0000_s56666" style="position:absolute" from="6277,4352" to="6373,4552" strokeweight="1.5pt">
                  <v:stroke startarrowwidth="narrow" startarrowlength="short" endarrowwidth="narrow" endarrowlength="short"/>
                </v:line>
                <v:oval id="_x0000_s56667" style="position:absolute;left:6299;top:4486;width:120;height:120" strokeweight="1.5pt">
                  <v:fill color2="black"/>
                </v:oval>
              </v:group>
              <v:line id="_x0000_s56668" style="position:absolute;rotation:5874772fd;flip:x" from="8248,8627" to="9068,8633" o:regroupid="282" strokeweight="1.5pt"/>
              <v:shape id="_x0000_s56679" type="#_x0000_t32" style="position:absolute;left:9644;top:8282;width:2;height:407;flip:y" o:connectortype="straight" o:regroupid="282" strokeweight="1.5pt">
                <v:stroke endarrow="block"/>
              </v:shape>
              <v:shape id="_x0000_s56680" type="#_x0000_t202" style="position:absolute;left:7797;top:8211;width:509;height:354;mso-width-relative:margin;mso-height-relative:margin" o:regroupid="282" filled="f" stroked="f">
                <v:textbox style="mso-next-textbox:#_x0000_s56680">
                  <w:txbxContent>
                    <w:p w:rsidR="0021058F" w:rsidRPr="00713153" w:rsidRDefault="0021058F" w:rsidP="00EF605A">
                      <w:r w:rsidRPr="00713153">
                        <w:rPr>
                          <w:rFonts w:hint="eastAsia"/>
                          <w:i/>
                        </w:rPr>
                        <w:t>Δ</w:t>
                      </w:r>
                    </w:p>
                  </w:txbxContent>
                </v:textbox>
              </v:shape>
              <v:shape id="_x0000_s56682" type="#_x0000_t202" style="position:absolute;left:8941;top:9597;width:768;height:354;mso-width-relative:margin;mso-height-relative:margin" o:regroupid="282" filled="f" stroked="f">
                <v:textbox style="mso-next-textbox:#_x0000_s56682">
                  <w:txbxContent>
                    <w:p w:rsidR="0021058F" w:rsidRPr="00713153" w:rsidRDefault="0021058F" w:rsidP="00EF605A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</v:group>
            <w10:wrap type="none"/>
            <w10:anchorlock/>
          </v:group>
          <o:OLEObject Type="Embed" ProgID="Equation.DSMT4" ShapeID="_x0000_s56599" DrawAspect="Content" ObjectID="_1620654343" r:id="rId30"/>
          <o:OLEObject Type="Embed" ProgID="Equation.DSMT4" ShapeID="_x0000_s56600" DrawAspect="Content" ObjectID="_1620654344" r:id="rId31"/>
        </w:pict>
      </w:r>
    </w:p>
    <w:p w:rsidR="0021058F" w:rsidRDefault="0021058F" w:rsidP="00652074">
      <w:pPr>
        <w:ind w:rightChars="92" w:right="193"/>
        <w:rPr>
          <w:position w:val="-10"/>
          <w:sz w:val="24"/>
        </w:rPr>
      </w:pPr>
    </w:p>
    <w:p w:rsidR="008B1C54" w:rsidRDefault="008B1C54" w:rsidP="00652074">
      <w:pPr>
        <w:ind w:rightChars="92" w:right="193"/>
        <w:rPr>
          <w:sz w:val="24"/>
        </w:rPr>
      </w:pPr>
    </w:p>
    <w:p w:rsidR="008B1C54" w:rsidRDefault="00895B75" w:rsidP="00652074">
      <w:pPr>
        <w:ind w:rightChars="92" w:right="193"/>
        <w:rPr>
          <w:sz w:val="24"/>
        </w:rPr>
      </w:pPr>
      <w:r>
        <w:rPr>
          <w:rFonts w:hint="eastAsia"/>
          <w:sz w:val="24"/>
        </w:rPr>
        <w:t xml:space="preserve">      </w:t>
      </w:r>
    </w:p>
    <w:p w:rsidR="00DF6D08" w:rsidRDefault="00BE026B" w:rsidP="00652074">
      <w:pPr>
        <w:ind w:rightChars="92" w:right="193"/>
        <w:rPr>
          <w:sz w:val="24"/>
        </w:rPr>
      </w:pPr>
      <w:r w:rsidRPr="00895B75">
        <w:rPr>
          <w:position w:val="-24"/>
          <w:sz w:val="24"/>
        </w:rPr>
        <w:object w:dxaOrig="2560" w:dyaOrig="660">
          <v:shape id="_x0000_i1029" type="#_x0000_t75" style="width:118.35pt;height:30.7pt" o:ole="">
            <v:imagedata r:id="rId32" o:title=""/>
          </v:shape>
          <o:OLEObject Type="Embed" ProgID="Equation.KSEE3" ShapeID="_x0000_i1029" DrawAspect="Content" ObjectID="_1620654316" r:id="rId33"/>
        </w:object>
      </w:r>
      <w:r>
        <w:rPr>
          <w:rFonts w:hint="eastAsia"/>
          <w:position w:val="-24"/>
          <w:sz w:val="24"/>
        </w:rPr>
        <w:t xml:space="preserve">   </w:t>
      </w:r>
      <w:r w:rsidRPr="00895B75">
        <w:rPr>
          <w:position w:val="-24"/>
          <w:sz w:val="24"/>
        </w:rPr>
        <w:object w:dxaOrig="1340" w:dyaOrig="660">
          <v:shape id="_x0000_i1030" type="#_x0000_t75" style="width:60.75pt;height:30.05pt" o:ole="">
            <v:imagedata r:id="rId34" o:title=""/>
          </v:shape>
          <o:OLEObject Type="Embed" ProgID="Equation.KSEE3" ShapeID="_x0000_i1030" DrawAspect="Content" ObjectID="_1620654317" r:id="rId35"/>
        </w:object>
      </w:r>
    </w:p>
    <w:p w:rsidR="00481C90" w:rsidRPr="0041799B" w:rsidRDefault="00203391" w:rsidP="00030D78">
      <w:pPr>
        <w:ind w:rightChars="92" w:right="193" w:firstLineChars="150" w:firstLine="315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r w:rsidR="00F34650">
        <w:rPr>
          <w:rFonts w:ascii="黑体" w:eastAsia="黑体" w:hAnsi="黑体" w:hint="eastAsia"/>
          <w:szCs w:val="21"/>
        </w:rPr>
        <w:t>各杆</w:t>
      </w:r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作出弯矩图。</w:t>
      </w:r>
    </w:p>
    <w:p w:rsidR="009E0C86" w:rsidRDefault="004B0265" w:rsidP="00652074">
      <w:pPr>
        <w:ind w:rightChars="92" w:right="193"/>
        <w:rPr>
          <w:sz w:val="24"/>
        </w:rPr>
      </w:pPr>
      <w:r w:rsidRPr="004B0265">
        <w:rPr>
          <w:noProof/>
        </w:rPr>
        <w:pict>
          <v:shape id="_x0000_s57092" type="#_x0000_t202" style="position:absolute;left:0;text-align:left;margin-left:-10.35pt;margin-top:57.7pt;width:49.95pt;height:27.35pt;z-index:251810816;mso-width-relative:margin;mso-height-relative:margin" filled="f" stroked="f">
            <v:textbox style="mso-next-textbox:#_x0000_s57092">
              <w:txbxContent>
                <w:p w:rsidR="0021058F" w:rsidRPr="004F4881" w:rsidRDefault="0021058F" w:rsidP="004F4881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i/>
                      <w:color w:val="FF0000"/>
                    </w:rPr>
                    <w:t>ql</w:t>
                  </w:r>
                  <w:r w:rsidRPr="004F4881">
                    <w:rPr>
                      <w:rFonts w:hint="eastAsia"/>
                      <w:color w:val="FF0000"/>
                      <w:vertAlign w:val="superscript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/16</w:t>
                  </w:r>
                </w:p>
              </w:txbxContent>
            </v:textbox>
          </v:shape>
        </w:pict>
      </w:r>
      <w:r w:rsidRPr="004B0265">
        <w:rPr>
          <w:noProof/>
        </w:rPr>
        <w:pict>
          <v:shape id="_x0000_s88194" type="#_x0000_t202" style="position:absolute;left:0;text-align:left;margin-left:-2.35pt;margin-top:171pt;width:72.65pt;height:25.15pt;z-index:252007424;mso-width-relative:margin;mso-height-relative:margin" filled="f" stroked="f">
            <v:textbox style="mso-next-textbox:#_x0000_s88194">
              <w:txbxContent>
                <w:p w:rsidR="0021058F" w:rsidRPr="004F4881" w:rsidRDefault="0021058F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，基本结构</w:t>
                  </w:r>
                </w:p>
              </w:txbxContent>
            </v:textbox>
          </v:shape>
        </w:pict>
      </w:r>
      <w:r w:rsidRPr="004B0265">
        <w:rPr>
          <w:noProof/>
        </w:rPr>
        <w:pict>
          <v:group id="_x0000_s57102" style="position:absolute;left:0;text-align:left;margin-left:169.15pt;margin-top:31.45pt;width:229.6pt;height:194.5pt;z-index:251785216" coordorigin="4565,7379" coordsize="4592,3890"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56936" type="#_x0000_t13" style="position:absolute;left:4565;top:8213;width:889;height:180" strokecolor="red" strokeweight="1.5pt">
              <v:fill color2="black"/>
            </v:shape>
            <v:line id="_x0000_s56937" style="position:absolute" from="5722,7676" to="6783,7677" strokeweight="1.5pt"/>
            <v:group id="_x0000_s56938" style="position:absolute;left:5489;top:8616;width:501;height:438" coordorigin="5973,4274" coordsize="500,438">
              <v:line id="_x0000_s56939" style="position:absolute" from="5973,4552" to="6473,4554" strokeweight="2.25pt">
                <v:stroke startarrowwidth="narrow" startarrowlength="short" endarrowwidth="narrow" endarrowlength="short"/>
                <o:lock v:ext="edit" aspectratio="t"/>
              </v:line>
              <v:line id="_x0000_s56940" style="position:absolute;flip:x" from="6393,4652" to="6451,4700">
                <v:stroke startarrowwidth="narrow" startarrowlength="short" endarrowwidth="narrow" endarrowlength="short"/>
                <o:lock v:ext="edit" aspectratio="t"/>
              </v:line>
              <v:line id="_x0000_s56941" style="position:absolute;flip:x" from="6213,4572" to="6365,4712">
                <v:stroke startarrowwidth="narrow" startarrowlength="short" endarrowwidth="narrow" endarrowlength="short"/>
                <o:lock v:ext="edit" aspectratio="t"/>
              </v:line>
              <v:line id="_x0000_s56942" style="position:absolute;flip:x" from="6107,4570" to="6259,4710">
                <v:stroke startarrowwidth="narrow" startarrowlength="short" endarrowwidth="narrow" endarrowlength="short"/>
                <o:lock v:ext="edit" aspectratio="t"/>
              </v:line>
              <v:line id="_x0000_s56943" style="position:absolute;flip:x" from="5990,4572" to="6142,4712">
                <v:stroke startarrowwidth="narrow" startarrowlength="short" endarrowwidth="narrow" endarrowlength="short"/>
                <o:lock v:ext="edit" aspectratio="t"/>
              </v:line>
              <v:line id="_x0000_s56944" style="position:absolute;flip:x" from="5973,4572" to="6045,4632">
                <v:stroke startarrowwidth="narrow" startarrowlength="short" endarrowwidth="narrow" endarrowlength="short"/>
                <o:lock v:ext="edit" aspectratio="t"/>
              </v:line>
              <v:line id="_x0000_s56945" style="position:absolute;flip:x" from="6073,4350" to="6173,4552" strokeweight="1.5pt">
                <v:stroke startarrowwidth="narrow" startarrowlength="short" endarrowwidth="narrow" endarrowlength="short"/>
              </v:line>
              <v:oval id="_x0000_s56946" style="position:absolute;left:6165;top:4274;width:120;height:120" strokeweight="1.5pt">
                <v:fill color2="black"/>
              </v:oval>
              <v:oval id="_x0000_s56947" style="position:absolute;left:6027;top:4492;width:120;height:120" strokeweight="1.5pt">
                <v:fill color2="black"/>
              </v:oval>
              <v:line id="_x0000_s56948" style="position:absolute;flip:x" from="6313,4572" to="6465,4712">
                <v:stroke startarrowwidth="narrow" startarrowlength="short" endarrowwidth="narrow" endarrowlength="short"/>
                <o:lock v:ext="edit" aspectratio="t"/>
              </v:line>
              <v:line id="_x0000_s56949" style="position:absolute" from="6277,4352" to="6373,4552" strokeweight="1.5pt">
                <v:stroke startarrowwidth="narrow" startarrowlength="short" endarrowwidth="narrow" endarrowlength="short"/>
              </v:line>
              <v:oval id="_x0000_s56950" style="position:absolute;left:6299;top:4486;width:120;height:120" strokeweight="1.5pt">
                <v:fill color2="black"/>
              </v:oval>
            </v:group>
            <v:line id="_x0000_s56951" style="position:absolute;rotation:5874772fd;flip:x" from="5275,8147" to="6205,8154" strokeweight="1.5pt"/>
            <v:group id="_x0000_s56952" style="position:absolute;left:6484;top:7686;width:501;height:438" coordorigin="5973,4274" coordsize="500,438">
              <v:line id="_x0000_s56953" style="position:absolute" from="5973,4552" to="6473,4554" strokeweight="2.25pt">
                <v:stroke startarrowwidth="narrow" startarrowlength="short" endarrowwidth="narrow" endarrowlength="short"/>
                <o:lock v:ext="edit" aspectratio="t"/>
              </v:line>
              <v:line id="_x0000_s56954" style="position:absolute;flip:x" from="6393,4652" to="6451,4700">
                <v:stroke startarrowwidth="narrow" startarrowlength="short" endarrowwidth="narrow" endarrowlength="short"/>
                <o:lock v:ext="edit" aspectratio="t"/>
              </v:line>
              <v:line id="_x0000_s56955" style="position:absolute;flip:x" from="6213,4572" to="6365,4712">
                <v:stroke startarrowwidth="narrow" startarrowlength="short" endarrowwidth="narrow" endarrowlength="short"/>
                <o:lock v:ext="edit" aspectratio="t"/>
              </v:line>
              <v:line id="_x0000_s56956" style="position:absolute;flip:x" from="6107,4570" to="6259,4710">
                <v:stroke startarrowwidth="narrow" startarrowlength="short" endarrowwidth="narrow" endarrowlength="short"/>
                <o:lock v:ext="edit" aspectratio="t"/>
              </v:line>
              <v:line id="_x0000_s56957" style="position:absolute;flip:x" from="5990,4572" to="6142,4712">
                <v:stroke startarrowwidth="narrow" startarrowlength="short" endarrowwidth="narrow" endarrowlength="short"/>
                <o:lock v:ext="edit" aspectratio="t"/>
              </v:line>
              <v:line id="_x0000_s56958" style="position:absolute;flip:x" from="5973,4572" to="6045,4632">
                <v:stroke startarrowwidth="narrow" startarrowlength="short" endarrowwidth="narrow" endarrowlength="short"/>
                <o:lock v:ext="edit" aspectratio="t"/>
              </v:line>
              <v:line id="_x0000_s56959" style="position:absolute;flip:x" from="6073,4350" to="6173,4552" strokeweight="1.5pt">
                <v:stroke startarrowwidth="narrow" startarrowlength="short" endarrowwidth="narrow" endarrowlength="short"/>
              </v:line>
              <v:oval id="_x0000_s56960" style="position:absolute;left:6165;top:4274;width:120;height:120" strokeweight="1.5pt">
                <v:fill color2="black"/>
              </v:oval>
              <v:oval id="_x0000_s56961" style="position:absolute;left:6027;top:4492;width:120;height:120" strokeweight="1.5pt">
                <v:fill color2="black"/>
              </v:oval>
              <v:line id="_x0000_s56962" style="position:absolute;flip:x" from="6313,4572" to="6465,4712">
                <v:stroke startarrowwidth="narrow" startarrowlength="short" endarrowwidth="narrow" endarrowlength="short"/>
                <o:lock v:ext="edit" aspectratio="t"/>
              </v:line>
              <v:line id="_x0000_s56963" style="position:absolute" from="6277,4352" to="6373,4552" strokeweight="1.5pt">
                <v:stroke startarrowwidth="narrow" startarrowlength="short" endarrowwidth="narrow" endarrowlength="short"/>
              </v:line>
              <v:oval id="_x0000_s56964" style="position:absolute;left:6299;top:4486;width:120;height:120" strokeweight="1.5pt">
                <v:fill color2="black"/>
              </v:oval>
            </v:group>
            <v:group id="_x0000_s56965" style="position:absolute;left:5752;top:7379;width:1037;height:300" coordorigin="7791,4463" coordsize="940,420">
              <v:line id="_x0000_s56966" style="position:absolute" from="7791,4463" to="7792,4869" strokeweight="1pt">
                <v:stroke startarrowwidth="narrow" startarrowlength="long" endarrow="classic" endarrowwidth="narrow"/>
              </v:line>
              <v:line id="_x0000_s56967" style="position:absolute" from="7791,4473" to="8731,4474" strokeweight="1.5pt">
                <v:stroke startarrowwidth="narrow" startarrowlength="long" endarrowwidth="narrow"/>
              </v:line>
              <v:line id="_x0000_s56968" style="position:absolute" from="8715,4472" to="8716,4878" strokeweight="1pt">
                <v:stroke startarrowwidth="narrow" startarrowlength="long" endarrow="classic" endarrowwidth="narrow"/>
              </v:line>
              <v:line id="_x0000_s56969" style="position:absolute" from="8121,4477" to="8122,4883" strokeweight="1pt">
                <v:stroke startarrowwidth="narrow" startarrowlength="long" endarrow="classic" endarrowwidth="narrow"/>
              </v:line>
              <v:line id="_x0000_s56970" style="position:absolute" from="8436,4473" to="8437,4879" strokeweight="1pt">
                <v:stroke startarrowwidth="narrow" startarrowlength="long" endarrow="classic" endarrowwidth="narrow"/>
              </v:line>
            </v:group>
            <v:shape id="_x0000_s56971" type="#_x0000_t202" style="position:absolute;left:8496;top:8068;width:575;height:403;mso-width-relative:margin;mso-height-relative:margin" filled="f" stroked="f">
              <v:textbox style="mso-next-textbox:#_x0000_s56971">
                <w:txbxContent>
                  <w:p w:rsidR="0021058F" w:rsidRDefault="0021058F" w:rsidP="00EF605A">
                    <w:r>
                      <w:rPr>
                        <w:rFonts w:hint="eastAsia"/>
                        <w:i/>
                      </w:rPr>
                      <w:t>X</w:t>
                    </w:r>
                    <w:r w:rsidRPr="00713153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rect id="_x0000_s56972" style="position:absolute;left:7305;top:8964;width:311;height:230" filled="f" stroked="f" strokecolor="white" strokeweight="1pt">
              <v:textbox style="layout-flow:vertical;mso-layout-flow-alt:bottom-to-top;mso-next-textbox:#_x0000_s56972" inset="1pt,1pt,1pt,1pt">
                <w:txbxContent>
                  <w:p w:rsidR="0021058F" w:rsidRPr="00CD2FBA" w:rsidRDefault="0021058F" w:rsidP="00EF605A">
                    <w:pPr>
                      <w:spacing w:line="40" w:lineRule="atLeast"/>
                      <w:jc w:val="center"/>
                      <w:rPr>
                        <w:i/>
                        <w:szCs w:val="21"/>
                      </w:rPr>
                    </w:pPr>
                  </w:p>
                </w:txbxContent>
              </v:textbox>
            </v:rect>
            <v:line id="_x0000_s56973" style="position:absolute" from="7531,7668" to="8592,7669" strokeweight="1.5pt"/>
            <v:group id="_x0000_s56974" style="position:absolute;left:7294;top:8610;width:501;height:438" coordorigin="5973,4274" coordsize="500,438">
              <v:line id="_x0000_s56975" style="position:absolute" from="5973,4552" to="6473,4554" strokeweight="2.25pt">
                <v:stroke startarrowwidth="narrow" startarrowlength="short" endarrowwidth="narrow" endarrowlength="short"/>
                <o:lock v:ext="edit" aspectratio="t"/>
              </v:line>
              <v:line id="_x0000_s56976" style="position:absolute;flip:x" from="6393,4652" to="6451,4700">
                <v:stroke startarrowwidth="narrow" startarrowlength="short" endarrowwidth="narrow" endarrowlength="short"/>
                <o:lock v:ext="edit" aspectratio="t"/>
              </v:line>
              <v:line id="_x0000_s56977" style="position:absolute;flip:x" from="6213,4572" to="6365,4712">
                <v:stroke startarrowwidth="narrow" startarrowlength="short" endarrowwidth="narrow" endarrowlength="short"/>
                <o:lock v:ext="edit" aspectratio="t"/>
              </v:line>
              <v:line id="_x0000_s56978" style="position:absolute;flip:x" from="6107,4570" to="6259,4710">
                <v:stroke startarrowwidth="narrow" startarrowlength="short" endarrowwidth="narrow" endarrowlength="short"/>
                <o:lock v:ext="edit" aspectratio="t"/>
              </v:line>
              <v:line id="_x0000_s56979" style="position:absolute;flip:x" from="5990,4572" to="6142,4712">
                <v:stroke startarrowwidth="narrow" startarrowlength="short" endarrowwidth="narrow" endarrowlength="short"/>
                <o:lock v:ext="edit" aspectratio="t"/>
              </v:line>
              <v:line id="_x0000_s56980" style="position:absolute;flip:x" from="5973,4572" to="6045,4632">
                <v:stroke startarrowwidth="narrow" startarrowlength="short" endarrowwidth="narrow" endarrowlength="short"/>
                <o:lock v:ext="edit" aspectratio="t"/>
              </v:line>
              <v:line id="_x0000_s56981" style="position:absolute;flip:x" from="6073,4350" to="6173,4552" strokeweight="1.5pt">
                <v:stroke startarrowwidth="narrow" startarrowlength="short" endarrowwidth="narrow" endarrowlength="short"/>
              </v:line>
              <v:oval id="_x0000_s56982" style="position:absolute;left:6165;top:4274;width:120;height:120" strokeweight="1.5pt">
                <v:fill color2="black"/>
              </v:oval>
              <v:oval id="_x0000_s56983" style="position:absolute;left:6027;top:4492;width:120;height:120" strokeweight="1.5pt">
                <v:fill color2="black"/>
              </v:oval>
              <v:line id="_x0000_s56984" style="position:absolute;flip:x" from="6313,4572" to="6465,4712">
                <v:stroke startarrowwidth="narrow" startarrowlength="short" endarrowwidth="narrow" endarrowlength="short"/>
                <o:lock v:ext="edit" aspectratio="t"/>
              </v:line>
              <v:line id="_x0000_s56985" style="position:absolute" from="6277,4352" to="6373,4552" strokeweight="1.5pt">
                <v:stroke startarrowwidth="narrow" startarrowlength="short" endarrowwidth="narrow" endarrowlength="short"/>
              </v:line>
              <v:oval id="_x0000_s56986" style="position:absolute;left:6299;top:4486;width:120;height:120" strokeweight="1.5pt">
                <v:fill color2="black"/>
              </v:oval>
            </v:group>
            <v:line id="_x0000_s56987" style="position:absolute;rotation:5874772fd;flip:x" from="7064,8130" to="7994,8137" strokeweight="1.5pt"/>
            <v:shape id="_x0000_s56988" type="#_x0000_t32" style="position:absolute;left:8645;top:7740;width:3;height:461;flip:y" o:connectortype="straight" strokeweight="1.5pt">
              <v:stroke endarrow="block"/>
            </v:shape>
            <v:shape id="_x0000_s56989" type="#_x0000_t202" style="position:absolute;left:7849;top:8634;width:1222;height:404;mso-width-relative:margin;mso-height-relative:margin" filled="f" stroked="f">
              <v:textbox style="mso-next-textbox:#_x0000_s56989">
                <w:txbxContent>
                  <w:p w:rsidR="0021058F" w:rsidRPr="00713153" w:rsidRDefault="0021058F" w:rsidP="00EF605A">
                    <w:r>
                      <w:rPr>
                        <w:rFonts w:hint="eastAsia"/>
                      </w:rPr>
                      <w:t>基本结构</w:t>
                    </w:r>
                  </w:p>
                </w:txbxContent>
              </v:textbox>
            </v:shape>
            <v:group id="_x0000_s56990" style="position:absolute;left:8592;top:7457;width:479;height:417;flip:x y" coordorigin="4787,7980" coordsize="480,420">
              <v:line id="_x0000_s56991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6992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6993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6994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6995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6996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6997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6998" style="position:absolute;left:4887;top:8120;width:120;height:120;rotation:-90" strokeweight="1.5pt">
                <v:fill color2="black"/>
              </v:oval>
              <v:oval id="_x0000_s56999" style="position:absolute;left:5147;top:8118;width:120;height:120;rotation:-90" strokeweight="1.5pt">
                <v:fill color2="black"/>
              </v:oval>
            </v:group>
            <v:group id="_x0000_s57000" style="position:absolute;left:7525;top:7379;width:1120;height:300" coordorigin="7791,4463" coordsize="940,420">
              <v:line id="_x0000_s57001" style="position:absolute" from="7791,4463" to="7792,4869" strokeweight="1pt">
                <v:stroke startarrowwidth="narrow" startarrowlength="long" endarrow="classic" endarrowwidth="narrow"/>
              </v:line>
              <v:line id="_x0000_s57002" style="position:absolute" from="7791,4473" to="8731,4474" strokeweight="1.5pt">
                <v:stroke startarrowwidth="narrow" startarrowlength="long" endarrowwidth="narrow"/>
              </v:line>
              <v:line id="_x0000_s57003" style="position:absolute" from="8715,4472" to="8716,4878" strokeweight="1pt">
                <v:stroke startarrowwidth="narrow" startarrowlength="long" endarrow="classic" endarrowwidth="narrow"/>
              </v:line>
              <v:line id="_x0000_s57004" style="position:absolute" from="8121,4477" to="8122,4883" strokeweight="1pt">
                <v:stroke startarrowwidth="narrow" startarrowlength="long" endarrow="classic" endarrowwidth="narrow"/>
              </v:line>
              <v:line id="_x0000_s57005" style="position:absolute" from="8436,4473" to="8437,4879" strokeweight="1pt">
                <v:stroke startarrowwidth="narrow" startarrowlength="long" endarrow="classic" endarrowwidth="narrow"/>
              </v:line>
            </v:group>
            <v:rect id="_x0000_s57006" style="position:absolute;left:5286;top:11039;width:311;height:230" filled="f" stroked="f" strokecolor="white" strokeweight="1pt">
              <v:textbox style="layout-flow:vertical;mso-layout-flow-alt:bottom-to-top;mso-next-textbox:#_x0000_s57006" inset="1pt,1pt,1pt,1pt">
                <w:txbxContent>
                  <w:p w:rsidR="0021058F" w:rsidRPr="00CD2FBA" w:rsidRDefault="0021058F" w:rsidP="00EF605A">
                    <w:pPr>
                      <w:spacing w:line="40" w:lineRule="atLeast"/>
                      <w:jc w:val="center"/>
                      <w:rPr>
                        <w:i/>
                        <w:szCs w:val="21"/>
                      </w:rPr>
                    </w:pPr>
                  </w:p>
                </w:txbxContent>
              </v:textbox>
            </v:rect>
            <v:line id="_x0000_s57007" style="position:absolute" from="5512,9743" to="6573,9744" strokeweight="1.5pt"/>
            <v:group id="_x0000_s57008" style="position:absolute;left:5275;top:10685;width:501;height:438" coordorigin="5973,4274" coordsize="500,438">
              <v:line id="_x0000_s57009" style="position:absolute" from="5973,4552" to="6473,4554" strokeweight="2.25pt">
                <v:stroke startarrowwidth="narrow" startarrowlength="short" endarrowwidth="narrow" endarrowlength="short"/>
                <o:lock v:ext="edit" aspectratio="t"/>
              </v:line>
              <v:line id="_x0000_s57010" style="position:absolute;flip:x" from="6393,4652" to="6451,4700">
                <v:stroke startarrowwidth="narrow" startarrowlength="short" endarrowwidth="narrow" endarrowlength="short"/>
                <o:lock v:ext="edit" aspectratio="t"/>
              </v:line>
              <v:line id="_x0000_s57011" style="position:absolute;flip:x" from="6213,4572" to="6365,4712">
                <v:stroke startarrowwidth="narrow" startarrowlength="short" endarrowwidth="narrow" endarrowlength="short"/>
                <o:lock v:ext="edit" aspectratio="t"/>
              </v:line>
              <v:line id="_x0000_s57012" style="position:absolute;flip:x" from="6107,4570" to="6259,4710">
                <v:stroke startarrowwidth="narrow" startarrowlength="short" endarrowwidth="narrow" endarrowlength="short"/>
                <o:lock v:ext="edit" aspectratio="t"/>
              </v:line>
              <v:line id="_x0000_s57013" style="position:absolute;flip:x" from="5990,4572" to="6142,4712">
                <v:stroke startarrowwidth="narrow" startarrowlength="short" endarrowwidth="narrow" endarrowlength="short"/>
                <o:lock v:ext="edit" aspectratio="t"/>
              </v:line>
              <v:line id="_x0000_s57014" style="position:absolute;flip:x" from="5973,4572" to="6045,4632">
                <v:stroke startarrowwidth="narrow" startarrowlength="short" endarrowwidth="narrow" endarrowlength="short"/>
                <o:lock v:ext="edit" aspectratio="t"/>
              </v:line>
              <v:line id="_x0000_s57015" style="position:absolute;flip:x" from="6073,4350" to="6173,4552" strokeweight="1.5pt">
                <v:stroke startarrowwidth="narrow" startarrowlength="short" endarrowwidth="narrow" endarrowlength="short"/>
              </v:line>
              <v:oval id="_x0000_s57016" style="position:absolute;left:6165;top:4274;width:120;height:120" strokeweight="1.5pt">
                <v:fill color2="black"/>
              </v:oval>
              <v:oval id="_x0000_s57017" style="position:absolute;left:6027;top:4492;width:120;height:120" strokeweight="1.5pt">
                <v:fill color2="black"/>
              </v:oval>
              <v:line id="_x0000_s57018" style="position:absolute;flip:x" from="6313,4572" to="6465,4712">
                <v:stroke startarrowwidth="narrow" startarrowlength="short" endarrowwidth="narrow" endarrowlength="short"/>
                <o:lock v:ext="edit" aspectratio="t"/>
              </v:line>
              <v:line id="_x0000_s57019" style="position:absolute" from="6277,4352" to="6373,4552" strokeweight="1.5pt">
                <v:stroke startarrowwidth="narrow" startarrowlength="short" endarrowwidth="narrow" endarrowlength="short"/>
              </v:line>
              <v:oval id="_x0000_s57020" style="position:absolute;left:6299;top:4486;width:120;height:120" strokeweight="1.5pt">
                <v:fill color2="black"/>
              </v:oval>
            </v:group>
            <v:line id="_x0000_s57021" style="position:absolute;rotation:5874772fd;flip:x" from="5045,10205" to="5975,10212" strokeweight="1.5pt"/>
            <v:shape id="_x0000_s57022" type="#_x0000_t32" style="position:absolute;left:6626;top:9815;width:3;height:461;flip:y" o:connectortype="straight" strokeweight="1.5pt">
              <v:stroke endarrow="block"/>
            </v:shape>
            <v:group id="_x0000_s57023" style="position:absolute;left:6573;top:9509;width:479;height:417;flip:x y" coordorigin="4787,7980" coordsize="480,420">
              <v:line id="_x0000_s57024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7025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7026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7027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7028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7029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7030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7031" style="position:absolute;left:4887;top:8120;width:120;height:120;rotation:-90" strokeweight="1.5pt">
                <v:fill color2="black"/>
              </v:oval>
              <v:oval id="_x0000_s57032" style="position:absolute;left:5147;top:8118;width:120;height:120;rotation:-90" strokeweight="1.5pt">
                <v:fill color2="black"/>
              </v:oval>
            </v:group>
            <v:shape id="_x0000_s57033" type="#_x0000_t202" style="position:absolute;left:6479;top:9770;width:1370;height:627;mso-width-relative:margin;mso-height-relative:margin" filled="f" stroked="f">
              <v:textbox style="mso-next-textbox:#_x0000_s57033">
                <w:txbxContent>
                  <w:p w:rsidR="0021058F" w:rsidRPr="00713153" w:rsidRDefault="0021058F" w:rsidP="00EF605A">
                    <w:r w:rsidRPr="00895B75">
                      <w:rPr>
                        <w:position w:val="-10"/>
                        <w:sz w:val="24"/>
                      </w:rPr>
                      <w:object w:dxaOrig="680" w:dyaOrig="360">
                        <v:shape id="_x0000_i1058" type="#_x0000_t75" style="width:36.3pt;height:18.8pt" o:ole="">
                          <v:imagedata r:id="rId27" o:title=""/>
                        </v:shape>
                        <o:OLEObject Type="Embed" ProgID="Equation.KSEE3" ShapeID="_x0000_i1058" DrawAspect="Content" ObjectID="_1620654345" r:id="rId36"/>
                      </w:object>
                    </w:r>
                  </w:p>
                </w:txbxContent>
              </v:textbox>
            </v:shape>
            <v:shape id="_x0000_s57034" type="#_x0000_t32" style="position:absolute;left:5515;top:9770;width:1056;height:279;flip:y" o:connectortype="straight" strokecolor="red" strokeweight="1.5pt"/>
            <v:shape id="_x0000_s57035" type="#_x0000_t32" style="position:absolute;left:5562;top:9760;width:283;height:928;flip:y" o:connectortype="straight" strokecolor="red" strokeweight="1.5pt"/>
            <v:shape id="_x0000_s57036" type="#_x0000_t202" style="position:absolute;left:5754;top:9366;width:380;height:394;mso-width-relative:margin;mso-height-relative:margin" filled="f" stroked="f">
              <v:textbox style="mso-next-textbox:#_x0000_s57036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l</w:t>
                    </w:r>
                  </w:p>
                </w:txbxContent>
              </v:textbox>
            </v:shape>
            <v:shape id="_x0000_s57037" type="#_x0000_t202" style="position:absolute;left:5135;top:9861;width:380;height:394;mso-width-relative:margin;mso-height-relative:margin" filled="f" stroked="f">
              <v:textbox style="mso-next-textbox:#_x0000_s57037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l</w:t>
                    </w:r>
                  </w:p>
                </w:txbxContent>
              </v:textbox>
            </v:shape>
            <v:shape id="_x0000_s57038" type="#_x0000_t202" style="position:absolute;left:5792;top:10429;width:837;height:503;mso-width-relative:margin;mso-height-relative:margin" filled="f" stroked="f">
              <v:textbox style="mso-next-textbox:#_x0000_s57038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 w:rsidRPr="004F488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 w:rsidRPr="00895B75">
                      <w:rPr>
                        <w:rFonts w:hint="eastAsia"/>
                        <w:color w:val="FF0000"/>
                        <w:vertAlign w:val="subscript"/>
                      </w:rPr>
                      <w:t>1</w:t>
                    </w:r>
                    <w:r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  <v:line id="_x0000_s57039" style="position:absolute;rotation:5874772fd;flip:x" from="5043,10204" to="5973,10211" strokeweight="1.5pt"/>
            <v:shape id="_x0000_s57040" type="#_x0000_t32" style="position:absolute;left:5513;top:9769;width:1056;height:279;flip:y" o:connectortype="straight" strokecolor="red" strokeweight="1.5pt"/>
            <v:line id="_x0000_s57041" style="position:absolute" from="7651,9744" to="8712,9745" strokeweight="1.5pt"/>
            <v:group id="_x0000_s57042" style="position:absolute;left:7394;top:10673;width:501;height:438" coordorigin="5973,4274" coordsize="500,438">
              <v:line id="_x0000_s57043" style="position:absolute" from="5973,4552" to="6473,4554" strokeweight="2.25pt">
                <v:stroke startarrowwidth="narrow" startarrowlength="short" endarrowwidth="narrow" endarrowlength="short"/>
                <o:lock v:ext="edit" aspectratio="t"/>
              </v:line>
              <v:line id="_x0000_s57044" style="position:absolute;flip:x" from="6393,4652" to="6451,4700">
                <v:stroke startarrowwidth="narrow" startarrowlength="short" endarrowwidth="narrow" endarrowlength="short"/>
                <o:lock v:ext="edit" aspectratio="t"/>
              </v:line>
              <v:line id="_x0000_s57045" style="position:absolute;flip:x" from="6213,4572" to="6365,4712">
                <v:stroke startarrowwidth="narrow" startarrowlength="short" endarrowwidth="narrow" endarrowlength="short"/>
                <o:lock v:ext="edit" aspectratio="t"/>
              </v:line>
              <v:line id="_x0000_s57046" style="position:absolute;flip:x" from="6107,4570" to="6259,4710">
                <v:stroke startarrowwidth="narrow" startarrowlength="short" endarrowwidth="narrow" endarrowlength="short"/>
                <o:lock v:ext="edit" aspectratio="t"/>
              </v:line>
              <v:line id="_x0000_s57047" style="position:absolute;flip:x" from="5990,4572" to="6142,4712">
                <v:stroke startarrowwidth="narrow" startarrowlength="short" endarrowwidth="narrow" endarrowlength="short"/>
                <o:lock v:ext="edit" aspectratio="t"/>
              </v:line>
              <v:line id="_x0000_s57048" style="position:absolute;flip:x" from="5973,4572" to="6045,4632">
                <v:stroke startarrowwidth="narrow" startarrowlength="short" endarrowwidth="narrow" endarrowlength="short"/>
                <o:lock v:ext="edit" aspectratio="t"/>
              </v:line>
              <v:line id="_x0000_s57049" style="position:absolute;flip:x" from="6073,4350" to="6173,4552" strokeweight="1.5pt">
                <v:stroke startarrowwidth="narrow" startarrowlength="short" endarrowwidth="narrow" endarrowlength="short"/>
              </v:line>
              <v:oval id="_x0000_s57050" style="position:absolute;left:6165;top:4274;width:120;height:120" strokeweight="1.5pt">
                <v:fill color2="black"/>
              </v:oval>
              <v:oval id="_x0000_s57051" style="position:absolute;left:6027;top:4492;width:120;height:120" strokeweight="1.5pt">
                <v:fill color2="black"/>
              </v:oval>
              <v:line id="_x0000_s57052" style="position:absolute;flip:x" from="6313,4572" to="6465,4712">
                <v:stroke startarrowwidth="narrow" startarrowlength="short" endarrowwidth="narrow" endarrowlength="short"/>
                <o:lock v:ext="edit" aspectratio="t"/>
              </v:line>
              <v:line id="_x0000_s57053" style="position:absolute" from="6277,4352" to="6373,4552" strokeweight="1.5pt">
                <v:stroke startarrowwidth="narrow" startarrowlength="short" endarrowwidth="narrow" endarrowlength="short"/>
              </v:line>
              <v:oval id="_x0000_s57054" style="position:absolute;left:6299;top:4486;width:120;height:120" strokeweight="1.5pt">
                <v:fill color2="black"/>
              </v:oval>
            </v:group>
            <v:line id="_x0000_s57055" style="position:absolute;rotation:5874772fd;flip:x" from="7197,10204" to="8127,10211" strokeweight="1.5pt"/>
            <v:group id="_x0000_s57056" style="position:absolute;left:8678;top:9528;width:479;height:417;flip:x y" coordorigin="4787,7980" coordsize="480,420">
              <v:line id="_x0000_s57057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57058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57059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57060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57061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57062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57063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57064" style="position:absolute;left:4887;top:8120;width:120;height:120;rotation:-90" strokeweight="1.5pt">
                <v:fill color2="black"/>
              </v:oval>
              <v:oval id="_x0000_s57065" style="position:absolute;left:5147;top:8118;width:120;height:120;rotation:-90" strokeweight="1.5pt">
                <v:fill color2="black"/>
              </v:oval>
            </v:group>
            <v:shape id="_x0000_s57067" type="#_x0000_t19" style="position:absolute;left:7665;top:9265;width:1009;height:463" coordsize="21704,21600" adj="5810326,11070602,21198,0" path="wr-402,-21600,42798,21600,21704,21594,,4150nfewr-402,-21600,42798,21600,21704,21594,,4150l21198,nsxe" strokecolor="red" strokeweight="1.5pt">
              <v:fill color2="black"/>
              <v:path o:connectlocs="21704,21594;0,4150;21198,0"/>
            </v:shape>
            <v:shape id="_x0000_s57068" type="#_x0000_t32" style="position:absolute;left:7666;top:9316;width:0;height:412;flip:y" o:connectortype="straight" strokecolor="red" strokeweight="1.5pt"/>
            <v:shape id="_x0000_s57070" type="#_x0000_t32" style="position:absolute;left:7257;top:9744;width:402;height:0;flip:x" o:connectortype="straight" strokecolor="red" strokeweight="1.5pt"/>
            <v:shape id="_x0000_s57071" type="#_x0000_t32" style="position:absolute;left:7257;top:9743;width:430;height:1063" o:connectortype="straight" strokecolor="red" strokeweight="1.5pt"/>
            <v:shape id="_x0000_s57074" type="#_x0000_t202" style="position:absolute;left:7018;top:9268;width:777;height:547;mso-width-relative:margin;mso-height-relative:margin" filled="f" stroked="f">
              <v:textbox style="mso-next-textbox:#_x0000_s57074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color w:val="FF0000"/>
                      </w:rPr>
                      <w:t>ql</w:t>
                    </w:r>
                    <w:r w:rsidRPr="004F4881">
                      <w:rPr>
                        <w:rFonts w:hint="eastAsia"/>
                        <w:color w:val="FF0000"/>
                        <w:vertAlign w:val="superscript"/>
                      </w:rPr>
                      <w:t>2</w:t>
                    </w:r>
                    <w:r>
                      <w:rPr>
                        <w:rFonts w:hint="eastAsia"/>
                        <w:color w:val="FF0000"/>
                      </w:rPr>
                      <w:t>/2</w:t>
                    </w:r>
                  </w:p>
                </w:txbxContent>
              </v:textbox>
            </v:shape>
            <v:shape id="_x0000_s57075" type="#_x0000_t202" style="position:absolute;left:8009;top:10255;width:837;height:504;mso-width-relative:margin;mso-height-relative:margin" filled="f" stroked="f">
              <v:textbox style="mso-next-textbox:#_x0000_s57075">
                <w:txbxContent>
                  <w:p w:rsidR="0021058F" w:rsidRPr="004F4881" w:rsidRDefault="0021058F" w:rsidP="004F4881">
                    <w:pPr>
                      <w:rPr>
                        <w:color w:val="FF0000"/>
                      </w:rPr>
                    </w:pPr>
                    <w:r w:rsidRPr="004F4881">
                      <w:rPr>
                        <w:rFonts w:hint="eastAsia"/>
                        <w:i/>
                        <w:color w:val="FF0000"/>
                      </w:rPr>
                      <w:t>M</w:t>
                    </w:r>
                    <w:r w:rsidRPr="00B57474">
                      <w:rPr>
                        <w:rFonts w:hint="eastAsia"/>
                        <w:color w:val="FF0000"/>
                        <w:vertAlign w:val="subscript"/>
                      </w:rPr>
                      <w:t>P</w:t>
                    </w:r>
                    <w:r>
                      <w:rPr>
                        <w:rFonts w:hint="eastAsia"/>
                        <w:color w:val="FF0000"/>
                      </w:rPr>
                      <w:t>图</w:t>
                    </w:r>
                  </w:p>
                </w:txbxContent>
              </v:textbox>
            </v:shape>
          </v:group>
        </w:pict>
      </w:r>
      <w:r w:rsidRPr="004B0265">
        <w:pict>
          <v:group id="_x0000_s16768" editas="canvas" style="width:171.55pt;height:162.2pt;mso-position-horizontal-relative:char;mso-position-vertical-relative:line" coordorigin="1407,5800" coordsize="3024,2861">
            <o:lock v:ext="edit" aspectratio="t"/>
            <v:shape id="_x0000_s16769" type="#_x0000_t75" style="position:absolute;left:1407;top:5800;width:3024;height:2861" o:preferrelative="f">
              <v:fill o:detectmouseclick="t"/>
              <v:path o:extrusionok="t" o:connecttype="none"/>
              <o:lock v:ext="edit" text="t"/>
            </v:shape>
            <v:group id="_x0000_s57101" style="position:absolute;left:1492;top:5810;width:2785;height:2611" coordorigin="1492,5810" coordsize="2785,2611">
              <v:group id="_x0000_s56541" style="position:absolute;left:1730;top:5810;width:2442;height:2611" coordorigin="1730,5804" coordsize="2442,2612">
                <v:group id="_x0000_s37109" style="position:absolute;left:3144;top:6988;width:1774;height:271;rotation:90" coordorigin="6447,5194" coordsize="1755,307" o:regroupid="269">
                  <v:line id="_x0000_s37110" style="position:absolute;rotation:90" from="6888,4899" to="6888,5780" strokeweight="1pt">
                    <v:stroke startarrow="classic" startarrowwidth="narrow" endarrow="classic" endarrowwidth="narrow"/>
                  </v:line>
                  <v:line id="_x0000_s37111" style="position:absolute" from="6447,5201" to="6447,5501" strokeweight="1pt">
                    <v:stroke startarrowwidth="narrow" startarrowlength="short" endarrowwidth="narrow" endarrowlength="short"/>
                  </v:line>
                  <v:line id="_x0000_s37112" style="position:absolute;rotation:90" from="7762,4897" to="7762,5778" strokeweight="1pt">
                    <v:stroke startarrow="classic" startarrowwidth="narrow" endarrow="classic" endarrowwidth="narrow"/>
                  </v:line>
                  <v:line id="_x0000_s37113" style="position:absolute" from="7323,5194" to="7323,5494" strokeweight="1pt">
                    <v:stroke startarrowwidth="narrow" startarrowlength="short" endarrowwidth="narrow" endarrowlength="short"/>
                  </v:line>
                  <v:line id="_x0000_s37114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line id="_x0000_s20712" style="position:absolute;rotation:5874772fd;flip:x" from="1063,7108" to="2791,7110" o:regroupid="269" strokeweight="1.5pt"/>
                <v:line id="_x0000_s21006" style="position:absolute;rotation:-23468fd;flip:x" from="1928,7111" to="3680,7118" o:regroupid="269" strokeweight="1.5pt"/>
                <v:shape id="_x0000_s37118" type="#_x0000_t202" style="position:absolute;left:2701;top:6516;width:486;height:441;mso-width-relative:margin;mso-height-relative:margin" o:regroupid="269" filled="f" stroked="f">
                  <v:textbox style="mso-next-textbox:#_x0000_s37118">
                    <w:txbxContent>
                      <w:p w:rsidR="0021058F" w:rsidRDefault="0021058F" w:rsidP="009D4CAD">
                        <w:r>
                          <w:rPr>
                            <w:rFonts w:hint="eastAsia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line id="_x0000_s37754" style="position:absolute;rotation:-5874772fd" from="2343,7584" to="3255,7592" o:regroupid="269" strokeweight="1.5pt"/>
                <v:shape id="_x0000_s37755" type="#_x0000_t202" style="position:absolute;left:2151;top:7975;width:485;height:441;mso-width-relative:margin;mso-height-relative:margin" o:regroupid="269" filled="f" stroked="f">
                  <v:textbox style="mso-next-textbox:#_x0000_s37755">
                    <w:txbxContent>
                      <w:p w:rsidR="0021058F" w:rsidRDefault="0021058F" w:rsidP="009D4CAD"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_x0000_s37756" type="#_x0000_t202" style="position:absolute;left:3755;top:7338;width:377;height:349;mso-width-relative:margin;mso-height-relative:margin" o:regroupid="269" filled="f" stroked="f">
                  <v:textbox style="mso-next-textbox:#_x0000_s37756">
                    <w:txbxContent>
                      <w:p w:rsidR="0021058F" w:rsidRDefault="0021058F" w:rsidP="009D4CAD"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_x0000_s37766" style="position:absolute;rotation:5874772fd;flip:x" from="2811,7104" to="4547,7105" o:regroupid="269" strokeweight="1.5pt"/>
                <v:group id="_x0000_s37767" style="position:absolute;left:1730;top:7933;width:384;height:206" coordorigin="4329,3624" coordsize="436,234" o:regroupid="269">
                  <v:group id="_x0000_s37768" style="position:absolute;left:4329;top:3698;width:436;height:160" coordorigin="3909,3934" coordsize="436,160">
                    <v:line id="_x0000_s37769" style="position:absolute" from="3911,3934" to="4345,3936" strokeweight="2.25pt">
                      <v:stroke startarrowwidth="narrow" startarrowlength="short" endarrowwidth="narrow" endarrowlength="short"/>
                      <o:lock v:ext="edit" aspectratio="t"/>
                    </v:line>
                    <v:line id="_x0000_s37770" style="position:absolute;flip:x" from="4266,4046" to="4324,4094">
                      <v:stroke startarrowwidth="narrow" startarrowlength="short" endarrowwidth="narrow" endarrowlength="short"/>
                      <o:lock v:ext="edit" aspectratio="t"/>
                    </v:line>
                    <v:line id="_x0000_s37771" style="position:absolute;flip:x" from="4162,3954" to="4314,4094">
                      <v:stroke startarrowwidth="narrow" startarrowlength="short" endarrowwidth="narrow" endarrowlength="short"/>
                      <o:lock v:ext="edit" aspectratio="t"/>
                    </v:line>
                    <v:line id="_x0000_s37772" style="position:absolute;flip:x" from="4043,3952" to="4195,4092">
                      <v:stroke startarrowwidth="narrow" startarrowlength="short" endarrowwidth="narrow" endarrowlength="short"/>
                      <o:lock v:ext="edit" aspectratio="t"/>
                    </v:line>
                    <v:line id="_x0000_s37773" style="position:absolute;flip:x" from="3926,3954" to="4078,4094">
                      <v:stroke startarrowwidth="narrow" startarrowlength="short" endarrowwidth="narrow" endarrowlength="short"/>
                      <o:lock v:ext="edit" aspectratio="t"/>
                    </v:line>
                    <v:line id="_x0000_s37774" style="position:absolute;flip:x" from="3909,3954" to="3981,4014">
                      <v:stroke startarrowwidth="narrow" startarrowlength="short" endarrowwidth="narrow" endarrowlength="short"/>
                      <o:lock v:ext="edit" aspectratio="t"/>
                    </v:line>
                  </v:group>
                  <v:oval id="_x0000_s37775" style="position:absolute;left:4485;top:3624;width:128;height:136" strokeweight="1.5pt">
                    <v:fill color2="black"/>
                  </v:oval>
                </v:group>
                <v:group id="_x0000_s37782" style="position:absolute;left:3502;top:7961;width:385;height:207" coordorigin="4329,3624" coordsize="436,234" o:regroupid="269">
                  <v:group id="_x0000_s37783" style="position:absolute;left:4329;top:3698;width:436;height:160" coordorigin="3909,3934" coordsize="436,160">
                    <v:line id="_x0000_s37784" style="position:absolute" from="3911,3934" to="4345,3936" strokeweight="2.25pt">
                      <v:stroke startarrowwidth="narrow" startarrowlength="short" endarrowwidth="narrow" endarrowlength="short"/>
                      <o:lock v:ext="edit" aspectratio="t"/>
                    </v:line>
                    <v:line id="_x0000_s37785" style="position:absolute;flip:x" from="4266,4046" to="4324,4094">
                      <v:stroke startarrowwidth="narrow" startarrowlength="short" endarrowwidth="narrow" endarrowlength="short"/>
                      <o:lock v:ext="edit" aspectratio="t"/>
                    </v:line>
                    <v:line id="_x0000_s37786" style="position:absolute;flip:x" from="4162,3954" to="4314,4094">
                      <v:stroke startarrowwidth="narrow" startarrowlength="short" endarrowwidth="narrow" endarrowlength="short"/>
                      <o:lock v:ext="edit" aspectratio="t"/>
                    </v:line>
                    <v:line id="_x0000_s37787" style="position:absolute;flip:x" from="4043,3952" to="4195,4092">
                      <v:stroke startarrowwidth="narrow" startarrowlength="short" endarrowwidth="narrow" endarrowlength="short"/>
                      <o:lock v:ext="edit" aspectratio="t"/>
                    </v:line>
                    <v:line id="_x0000_s37788" style="position:absolute;flip:x" from="3926,3954" to="4078,4094">
                      <v:stroke startarrowwidth="narrow" startarrowlength="short" endarrowwidth="narrow" endarrowlength="short"/>
                      <o:lock v:ext="edit" aspectratio="t"/>
                    </v:line>
                    <v:line id="_x0000_s37789" style="position:absolute;flip:x" from="3909,3954" to="3981,4014">
                      <v:stroke startarrowwidth="narrow" startarrowlength="short" endarrowwidth="narrow" endarrowlength="short"/>
                      <o:lock v:ext="edit" aspectratio="t"/>
                    </v:line>
                  </v:group>
                  <v:oval id="_x0000_s37790" style="position:absolute;left:4485;top:3624;width:128;height:136" strokeweight="1.5pt">
                    <v:fill color2="black"/>
                  </v:oval>
                </v:group>
                <v:group id="_x0000_s37797" style="position:absolute;left:1918;top:8139;width:1762;height:271" coordorigin="6447,5194" coordsize="1755,307" o:regroupid="269">
                  <v:line id="_x0000_s37798" style="position:absolute;rotation:90" from="6888,4899" to="6888,5780" strokeweight="1pt">
                    <v:stroke startarrow="classic" startarrowwidth="narrow" endarrow="classic" endarrowwidth="narrow"/>
                  </v:line>
                  <v:line id="_x0000_s37799" style="position:absolute" from="6447,5201" to="6447,5501" strokeweight="1pt">
                    <v:stroke startarrowwidth="narrow" startarrowlength="short" endarrowwidth="narrow" endarrowlength="short"/>
                  </v:line>
                  <v:line id="_x0000_s37800" style="position:absolute;rotation:90" from="7762,4897" to="7762,5778" strokeweight="1pt">
                    <v:stroke startarrow="classic" startarrowwidth="narrow" endarrow="classic" endarrowwidth="narrow"/>
                  </v:line>
                  <v:line id="_x0000_s37801" style="position:absolute" from="7323,5194" to="7323,5494" strokeweight="1pt">
                    <v:stroke startarrowwidth="narrow" startarrowlength="short" endarrowwidth="narrow" endarrowlength="short"/>
                  </v:line>
                  <v:line id="_x0000_s37802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group id="_x0000_s37803" style="position:absolute;left:2583;top:8016;width:384;height:140" coordorigin="3909,3934" coordsize="436,160" o:regroupid="269">
                  <v:line id="_x0000_s37804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805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37806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37807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37808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37809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37810" style="position:absolute;rotation:-23468fd;flip:x" from="1926,6238" to="3678,6245" o:regroupid="269" strokeweight="1.5pt"/>
                <v:oval id="_x0000_s37811" style="position:absolute;left:2732;top:6200;width:106;height:106" o:regroupid="269" strokeweight="1.5pt">
                  <v:fill color2="black"/>
                </v:oval>
                <v:shape id="_x0000_s37812" type="#_x0000_t202" style="position:absolute;left:3795;top:6593;width:377;height:349;mso-width-relative:margin;mso-height-relative:margin" o:regroupid="269" filled="f" stroked="f">
                  <v:textbox style="mso-next-textbox:#_x0000_s37812">
                    <w:txbxContent>
                      <w:p w:rsidR="0021058F" w:rsidRDefault="0021058F" w:rsidP="009D4CAD"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_x0000_s37813" type="#_x0000_t202" style="position:absolute;left:3074;top:7975;width:376;height:349;mso-width-relative:margin;mso-height-relative:margin" o:regroupid="269" filled="f" stroked="f">
                  <v:textbox style="mso-next-textbox:#_x0000_s37813">
                    <w:txbxContent>
                      <w:p w:rsidR="0021058F" w:rsidRDefault="0021058F" w:rsidP="009D4CAD">
                        <w:r>
                          <w:rPr>
                            <w:rFonts w:hint="eastAsia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group id="_x0000_s37814" style="position:absolute;left:1918;top:6900;width:1759;height:222" coordorigin="6243,3943" coordsize="1846,425" o:regroupid="269">
                  <v:line id="_x0000_s37815" style="position:absolute" from="6249,3943" to="6250,4349" strokeweight="1pt">
                    <v:stroke startarrowwidth="narrow" startarrowlength="long" endarrow="classic" endarrowwidth="narrow"/>
                  </v:line>
                  <v:line id="_x0000_s37816" style="position:absolute" from="6248,3955" to="8078,3956" strokeweight="1.5pt">
                    <v:stroke startarrowwidth="narrow" startarrowlength="long" endarrowwidth="narrow"/>
                  </v:line>
                  <v:line id="_x0000_s37817" style="position:absolute;flip:x" from="6560,3958" to="6561,4360" strokeweight="1pt">
                    <v:stroke startarrowwidth="narrow" startarrowlength="long" endarrow="classic" endarrowwidth="narrow"/>
                  </v:line>
                  <v:line id="_x0000_s37818" style="position:absolute" from="6893,3955" to="6894,4361" strokeweight="1pt">
                    <v:stroke startarrowwidth="narrow" startarrowlength="long" endarrow="classic" endarrowwidth="narrow"/>
                  </v:line>
                  <v:line id="_x0000_s37819" style="position:absolute;flip:x" from="7208,3948" to="7209,4354" strokeweight="1pt">
                    <v:stroke startarrowwidth="narrow" startarrowlength="long" endarrow="classic" endarrowwidth="narrow"/>
                  </v:line>
                  <v:line id="_x0000_s37820" style="position:absolute;flip:x" from="7499,3960" to="7500,4362" strokeweight="1pt">
                    <v:stroke startarrowwidth="narrow" startarrowlength="long" endarrow="classic" endarrowwidth="narrow"/>
                  </v:line>
                  <v:line id="_x0000_s37821" style="position:absolute;flip:x" from="7793,3962" to="7795,4368" strokeweight="1pt">
                    <v:stroke startarrowwidth="narrow" startarrowlength="long" endarrow="classic" endarrowwidth="narrow"/>
                  </v:line>
                  <v:line id="_x0000_s37822" style="position:absolute" from="8075,3950" to="8075,4352" strokeweight="1pt">
                    <v:stroke startarrowwidth="narrow" startarrowlength="long" endarrow="classic" endarrowwidth="narrow"/>
                  </v:line>
                  <v:line id="_x0000_s37823" style="position:absolute" from="6243,4358" to="8089,4360"/>
                </v:group>
                <v:shape id="_x0000_s37824" type="#_x0000_t102" style="position:absolute;left:2536;top:6131;width:147;height:310;flip:x" o:regroupid="269" adj="16838,19283,12378" fillcolor="blue" strokecolor="blue" strokeweight="1.5pt">
                  <v:stroke startarrowwidth="narrow" startarrowlength="short" endarrowwidth="narrow" endarrowlength="short"/>
                </v:shape>
                <v:shape id="_x0000_s37825" type="#_x0000_t102" style="position:absolute;left:2860;top:6131;width:167;height:310" o:regroupid="269" adj="16838,19283,12378" fillcolor="blue" strokecolor="blue" strokeweight="1.5pt">
                  <v:stroke startarrowwidth="narrow" startarrowlength="short" endarrowwidth="narrow" endarrowlength="short"/>
                </v:shape>
                <v:shape id="_x0000_s37826" type="#_x0000_t202" style="position:absolute;left:2582;top:5804;width:644;height:441;mso-width-relative:margin;mso-height-relative:margin" o:regroupid="269" filled="f" stroked="f">
                  <v:textbox style="mso-next-textbox:#_x0000_s37826">
                    <w:txbxContent>
                      <w:p w:rsidR="0021058F" w:rsidRDefault="0021058F" w:rsidP="009D4CAD">
                        <w:r>
                          <w:rPr>
                            <w:rFonts w:hint="eastAsia"/>
                            <w:i/>
                          </w:rPr>
                          <w:t>ql</w:t>
                        </w:r>
                        <w:r w:rsidRPr="009D4CAD">
                          <w:rPr>
                            <w:rFonts w:hint="eastAsia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oval id="_x0000_s37100" style="position:absolute;left:2753;top:7073;width:107;height:106" o:regroupid="269" strokeweight="1.5pt">
                  <v:fill color2="black"/>
                </v:oval>
                <v:oval id="_x0000_s56539" style="position:absolute;left:1867;top:6967;width:108;height:106" strokeweight="1.5pt">
                  <v:fill color2="black"/>
                </v:oval>
                <v:oval id="_x0000_s56540" style="position:absolute;left:3620;top:6967;width:106;height:106" strokeweight="1.5pt">
                  <v:fill color2="black"/>
                </v:oval>
              </v:group>
              <v:shape id="_x0000_s57072" type="#_x0000_t32" style="position:absolute;left:1648;top:6237;width:384;height:0" o:connectortype="straight" strokecolor="red" strokeweight="1.5pt"/>
              <v:shape id="_x0000_s57076" type="#_x0000_t32" style="position:absolute;left:3635;top:6237;width:384;height:1" o:connectortype="straight" strokecolor="red" strokeweight="1.5pt"/>
              <v:shape id="_x0000_s57077" type="#_x0000_t32" style="position:absolute;left:1928;top:5981;width:0;height:376" o:connectortype="straight" strokecolor="red" strokeweight="1.5pt"/>
              <v:shape id="_x0000_s57078" type="#_x0000_t32" style="position:absolute;left:3663;top:5968;width:1;height:376" o:connectortype="straight" strokecolor="red" strokeweight="1.5pt"/>
              <v:shape id="_x0000_s57079" type="#_x0000_t32" style="position:absolute;left:1905;top:5968;width:1772;height:1" o:connectortype="straight" strokecolor="red" strokeweight="1.5pt"/>
              <v:shape id="_x0000_s57080" type="#_x0000_t32" style="position:absolute;left:1661;top:6243;width:260;height:716" o:connectortype="straight" strokecolor="red" strokeweight="1.5pt"/>
              <v:shape id="_x0000_s57081" type="#_x0000_t32" style="position:absolute;left:3684;top:6220;width:315;height:854;flip:y" o:connectortype="straight" strokecolor="red" strokeweight="1.5pt"/>
              <v:shape id="_x0000_s57082" type="#_x0000_t32" style="position:absolute;left:1694;top:7111;width:385;height:1" o:connectortype="straight" strokecolor="red" strokeweight="1.5pt"/>
              <v:shape id="_x0000_s57083" type="#_x0000_t32" style="position:absolute;left:1715;top:7133;width:248;height:920" o:connectortype="straight" strokecolor="red" strokeweight="1.5pt"/>
              <v:shape id="_x0000_s57084" type="#_x0000_t19" style="position:absolute;left:1931;top:6806;width:889;height:316" coordsize="21704,21600" adj="5810326,11070602,21198,0" path="wr-402,-21600,42798,21600,21704,21594,,4150nfewr-402,-21600,42798,21600,21704,21594,,4150l21198,nsxe" strokecolor="red" strokeweight="1.5pt">
                <v:fill color2="black"/>
                <v:path o:connectlocs="21704,21594;0,4150;21198,0"/>
              </v:shape>
              <v:shape id="_x0000_s57085" type="#_x0000_t19" style="position:absolute;left:2752;top:6790;width:888;height:316;flip:x" coordsize="21704,21600" adj="5810326,11070602,21198,0" path="wr-402,-21600,42798,21600,21704,21594,,4150nfewr-402,-21600,42798,21600,21704,21594,,4150l21198,nsxe" strokecolor="red" strokeweight="1.5pt">
                <v:fill color2="black"/>
                <v:path o:connectlocs="21704,21594;0,4150;21198,0"/>
              </v:shape>
              <v:shape id="_x0000_s57086" type="#_x0000_t32" style="position:absolute;left:3518;top:7123;width:384;height:1" o:connectortype="straight" strokecolor="red" strokeweight="1.5pt"/>
              <v:shape id="_x0000_s57087" type="#_x0000_t32" style="position:absolute;left:3626;top:7084;width:255;height:943;flip:y" o:connectortype="straight" strokecolor="red" strokeweight="1.5pt"/>
              <v:shape id="_x0000_s57088" type="#_x0000_t202" style="position:absolute;left:1492;top:5859;width:684;height:483;mso-width-relative:margin;mso-height-relative:margin" filled="f" stroked="f">
                <v:textbox style="mso-next-textbox:#_x0000_s57088">
                  <w:txbxContent>
                    <w:p w:rsidR="0021058F" w:rsidRPr="004F4881" w:rsidRDefault="0021058F" w:rsidP="004F4881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ql</w:t>
                      </w:r>
                      <w:r w:rsidRPr="004F488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shape id="_x0000_s57089" type="#_x0000_t202" style="position:absolute;left:3593;top:5874;width:684;height:483;mso-width-relative:margin;mso-height-relative:margin" filled="f" stroked="f">
                <v:textbox style="mso-next-textbox:#_x0000_s57089">
                  <w:txbxContent>
                    <w:p w:rsidR="0021058F" w:rsidRPr="004F4881" w:rsidRDefault="0021058F" w:rsidP="004F4881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ql</w:t>
                      </w:r>
                      <w:r w:rsidRPr="004F4881">
                        <w:rPr>
                          <w:rFonts w:hint="eastAsia"/>
                          <w:color w:val="FF0000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  <v:shape id="_x0000_s57094" type="#_x0000_t202" style="position:absolute;left:2860;top:7349;width:738;height:443;mso-width-relative:margin;mso-height-relative:margin" filled="f" stroked="f">
                <v:textbox style="mso-next-textbox:#_x0000_s57094">
                  <w:txbxContent>
                    <w:p w:rsidR="0021058F" w:rsidRPr="004F4881" w:rsidRDefault="0021058F" w:rsidP="004F4881">
                      <w:pPr>
                        <w:rPr>
                          <w:color w:val="FF0000"/>
                        </w:rPr>
                      </w:pPr>
                      <w:r w:rsidRPr="004F4881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v:group>
            <v:shape id="_x0000_s88249" type="#_x0000_t202" style="position:absolute;left:3052;top:8259;width:647;height:402;mso-width-relative:margin;mso-height-relative:margin" filled="f" stroked="f">
              <v:textbox style="mso-fit-shape-to-text:t">
                <w:txbxContent>
                  <w:p w:rsidR="00C710BE" w:rsidRPr="00A76655" w:rsidRDefault="00C710BE" w:rsidP="00C710BE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1058F" w:rsidRDefault="004B0265" w:rsidP="00652074">
      <w:pPr>
        <w:ind w:rightChars="92" w:right="193"/>
        <w:rPr>
          <w:position w:val="-10"/>
          <w:sz w:val="24"/>
        </w:rPr>
      </w:pPr>
      <w:r w:rsidRPr="004B0265">
        <w:rPr>
          <w:noProof/>
        </w:rPr>
        <w:pict>
          <v:shape id="_x0000_s88195" type="#_x0000_t202" style="position:absolute;left:0;text-align:left;margin-left:-2.8pt;margin-top:10.35pt;width:196.45pt;height:31.7pt;z-index:252008448;mso-width-relative:margin;mso-height-relative:margin" filled="f" stroked="f">
            <v:textbox style="mso-next-textbox:#_x0000_s88195">
              <w:txbxContent>
                <w:p w:rsidR="0021058F" w:rsidRPr="004F4881" w:rsidRDefault="0021058F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，典型方程：</w:t>
                  </w:r>
                  <w:r w:rsidRPr="00895B75">
                    <w:rPr>
                      <w:position w:val="-10"/>
                      <w:sz w:val="24"/>
                    </w:rPr>
                    <w:object w:dxaOrig="1520" w:dyaOrig="340">
                      <v:shape id="_x0000_i1059" type="#_x0000_t75" style="width:73.25pt;height:17.55pt" o:ole="">
                        <v:imagedata r:id="rId37" o:title=""/>
                      </v:shape>
                      <o:OLEObject Type="Embed" ProgID="Equation.KSEE3" ShapeID="_x0000_i1059" DrawAspect="Content" ObjectID="_1620654346" r:id="rId38"/>
                    </w:object>
                  </w:r>
                </w:p>
              </w:txbxContent>
            </v:textbox>
          </v:shape>
        </w:pict>
      </w:r>
    </w:p>
    <w:p w:rsidR="00C6499D" w:rsidRDefault="00C6499D" w:rsidP="00652074">
      <w:pPr>
        <w:ind w:rightChars="92" w:right="193"/>
        <w:rPr>
          <w:sz w:val="24"/>
        </w:rPr>
      </w:pPr>
    </w:p>
    <w:p w:rsidR="0021058F" w:rsidRDefault="004B0265" w:rsidP="00652074">
      <w:pPr>
        <w:ind w:rightChars="92" w:right="193"/>
        <w:rPr>
          <w:position w:val="-24"/>
          <w:sz w:val="24"/>
        </w:rPr>
      </w:pPr>
      <w:r w:rsidRPr="004B0265">
        <w:rPr>
          <w:noProof/>
        </w:rPr>
        <w:pict>
          <v:shape id="_x0000_s88197" type="#_x0000_t202" style="position:absolute;left:0;text-align:left;margin-left:-3.9pt;margin-top:8.75pt;width:126.35pt;height:25.15pt;z-index:252010496;mso-width-relative:margin;mso-height-relative:margin" filled="f" stroked="f">
            <v:textbox style="mso-next-textbox:#_x0000_s88197">
              <w:txbxContent>
                <w:p w:rsidR="0021058F" w:rsidRPr="004F4881" w:rsidRDefault="0021058F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3</w:t>
                  </w:r>
                  <w:r>
                    <w:rPr>
                      <w:rFonts w:hint="eastAsia"/>
                      <w:color w:val="FF0000"/>
                    </w:rPr>
                    <w:t>，作</w:t>
                  </w:r>
                  <w:r w:rsidRPr="0021058F">
                    <w:rPr>
                      <w:rFonts w:hint="eastAsia"/>
                      <w:i/>
                      <w:color w:val="FF0000"/>
                    </w:rPr>
                    <w:t>M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 w:rsidRPr="0021058F">
                    <w:rPr>
                      <w:rFonts w:hint="eastAsia"/>
                      <w:i/>
                      <w:color w:val="FF0000"/>
                    </w:rPr>
                    <w:t>M</w:t>
                  </w:r>
                  <w:r w:rsidRPr="0021058F">
                    <w:rPr>
                      <w:rFonts w:hint="eastAsia"/>
                      <w:color w:val="FF0000"/>
                      <w:vertAlign w:val="subscript"/>
                    </w:rPr>
                    <w:t>P</w:t>
                  </w:r>
                  <w:r>
                    <w:rPr>
                      <w:rFonts w:hint="eastAsia"/>
                      <w:color w:val="FF0000"/>
                    </w:rPr>
                    <w:t>图</w:t>
                  </w:r>
                </w:p>
              </w:txbxContent>
            </v:textbox>
          </v:shape>
        </w:pict>
      </w:r>
    </w:p>
    <w:p w:rsidR="0021058F" w:rsidRDefault="004B0265" w:rsidP="00652074">
      <w:pPr>
        <w:ind w:rightChars="92" w:right="193"/>
        <w:rPr>
          <w:position w:val="-24"/>
          <w:sz w:val="24"/>
        </w:rPr>
      </w:pPr>
      <w:r w:rsidRPr="004B0265">
        <w:rPr>
          <w:noProof/>
        </w:rPr>
        <w:pict>
          <v:shape id="_x0000_s88196" type="#_x0000_t202" style="position:absolute;left:0;text-align:left;margin-left:-3.9pt;margin-top:13.5pt;width:126.35pt;height:25.15pt;z-index:252009472;mso-width-relative:margin;mso-height-relative:margin" filled="f" stroked="f">
            <v:textbox style="mso-next-textbox:#_x0000_s88196">
              <w:txbxContent>
                <w:p w:rsidR="0021058F" w:rsidRPr="004F4881" w:rsidRDefault="0021058F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4</w:t>
                  </w:r>
                  <w:r>
                    <w:rPr>
                      <w:rFonts w:hint="eastAsia"/>
                      <w:color w:val="FF0000"/>
                    </w:rPr>
                    <w:t>，计算系数与自由项</w:t>
                  </w:r>
                </w:p>
              </w:txbxContent>
            </v:textbox>
          </v:shape>
        </w:pict>
      </w:r>
    </w:p>
    <w:p w:rsidR="0021058F" w:rsidRDefault="0021058F" w:rsidP="00652074">
      <w:pPr>
        <w:ind w:rightChars="92" w:right="193"/>
        <w:rPr>
          <w:position w:val="-24"/>
          <w:sz w:val="24"/>
        </w:rPr>
      </w:pPr>
    </w:p>
    <w:p w:rsidR="00C6499D" w:rsidRDefault="004B0265" w:rsidP="00652074">
      <w:pPr>
        <w:ind w:rightChars="92" w:right="193"/>
        <w:rPr>
          <w:sz w:val="24"/>
        </w:rPr>
      </w:pPr>
      <w:r w:rsidRPr="004B0265">
        <w:rPr>
          <w:noProof/>
        </w:rPr>
        <w:pict>
          <v:shape id="_x0000_s88198" type="#_x0000_t202" style="position:absolute;left:0;text-align:left;margin-left:-2.35pt;margin-top:39.05pt;width:203.2pt;height:49.95pt;z-index:252011520;mso-width-relative:margin;mso-height-relative:margin" filled="f" stroked="f">
            <v:textbox style="mso-next-textbox:#_x0000_s88198">
              <w:txbxContent>
                <w:p w:rsidR="0021058F" w:rsidRPr="004F4881" w:rsidRDefault="0021058F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5</w:t>
                  </w:r>
                  <w:r>
                    <w:rPr>
                      <w:rFonts w:hint="eastAsia"/>
                      <w:color w:val="FF0000"/>
                    </w:rPr>
                    <w:t>，解方程</w:t>
                  </w:r>
                  <w:r w:rsidR="007271DC">
                    <w:rPr>
                      <w:rFonts w:hint="eastAsia"/>
                      <w:color w:val="FF0000"/>
                    </w:rPr>
                    <w:t>：</w:t>
                  </w:r>
                  <w:r w:rsidR="00192626" w:rsidRPr="005E2241">
                    <w:rPr>
                      <w:position w:val="-30"/>
                      <w:sz w:val="24"/>
                    </w:rPr>
                    <w:object w:dxaOrig="1860" w:dyaOrig="680">
                      <v:shape id="_x0000_i1060" type="#_x0000_t75" style="width:83.25pt;height:30.7pt" o:ole="">
                        <v:imagedata r:id="rId39" o:title=""/>
                      </v:shape>
                      <o:OLEObject Type="Embed" ProgID="Equation.KSEE3" ShapeID="_x0000_i1060" DrawAspect="Content" ObjectID="_1620654347" r:id="rId40"/>
                    </w:object>
                  </w:r>
                </w:p>
              </w:txbxContent>
            </v:textbox>
          </v:shape>
        </w:pict>
      </w:r>
      <w:r w:rsidR="005E2241" w:rsidRPr="00895B75">
        <w:rPr>
          <w:position w:val="-24"/>
          <w:sz w:val="24"/>
        </w:rPr>
        <w:object w:dxaOrig="2560" w:dyaOrig="660">
          <v:shape id="_x0000_i1031" type="#_x0000_t75" style="width:118.35pt;height:30.7pt" o:ole="">
            <v:imagedata r:id="rId32" o:title=""/>
          </v:shape>
          <o:OLEObject Type="Embed" ProgID="Equation.KSEE3" ShapeID="_x0000_i1031" DrawAspect="Content" ObjectID="_1620654318" r:id="rId41"/>
        </w:object>
      </w:r>
      <w:r w:rsidR="0021058F">
        <w:rPr>
          <w:rFonts w:hint="eastAsia"/>
          <w:position w:val="-24"/>
          <w:sz w:val="24"/>
        </w:rPr>
        <w:t xml:space="preserve">  </w:t>
      </w:r>
      <w:r w:rsidR="00192626" w:rsidRPr="00192626">
        <w:rPr>
          <w:position w:val="-24"/>
          <w:sz w:val="24"/>
        </w:rPr>
        <w:object w:dxaOrig="4540" w:dyaOrig="660">
          <v:shape id="_x0000_i1032" type="#_x0000_t75" style="width:217.9pt;height:31.95pt" o:ole="">
            <v:imagedata r:id="rId42" o:title=""/>
          </v:shape>
          <o:OLEObject Type="Embed" ProgID="Equation.KSEE3" ShapeID="_x0000_i1032" DrawAspect="Content" ObjectID="_1620654319" r:id="rId43"/>
        </w:object>
      </w: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4B0265" w:rsidP="00652074">
      <w:pPr>
        <w:ind w:rightChars="92" w:right="193"/>
        <w:rPr>
          <w:sz w:val="24"/>
        </w:rPr>
      </w:pPr>
      <w:r w:rsidRPr="004B0265">
        <w:rPr>
          <w:noProof/>
        </w:rPr>
        <w:pict>
          <v:shape id="_x0000_s88199" type="#_x0000_t202" style="position:absolute;left:0;text-align:left;margin-left:-2.35pt;margin-top:1.45pt;width:93.65pt;height:25.15pt;z-index:252012544;mso-width-relative:margin;mso-height-relative:margin" filled="f" stroked="f">
            <v:textbox style="mso-next-textbox:#_x0000_s88199">
              <w:txbxContent>
                <w:p w:rsidR="007271DC" w:rsidRPr="004F4881" w:rsidRDefault="007271DC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6</w:t>
                  </w:r>
                  <w:r>
                    <w:rPr>
                      <w:rFonts w:hint="eastAsia"/>
                      <w:color w:val="FF0000"/>
                    </w:rPr>
                    <w:t>，最后弯矩图</w:t>
                  </w:r>
                </w:p>
              </w:txbxContent>
            </v:textbox>
          </v:shape>
        </w:pict>
      </w:r>
    </w:p>
    <w:p w:rsidR="00B6218B" w:rsidRDefault="00B6218B" w:rsidP="00652074">
      <w:pPr>
        <w:ind w:rightChars="92" w:right="193"/>
        <w:rPr>
          <w:sz w:val="24"/>
        </w:rPr>
      </w:pPr>
    </w:p>
    <w:p w:rsidR="00E53F39" w:rsidRPr="0041799B" w:rsidRDefault="00C710BE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  <w:sz w:val="24"/>
        </w:rPr>
        <w:lastRenderedPageBreak/>
        <w:pict>
          <v:shape id="_x0000_s57253" type="#_x0000_t202" style="position:absolute;left:0;text-align:left;margin-left:54.2pt;margin-top:13.2pt;width:32.1pt;height:25.35pt;z-index:251878400" filled="f" stroked="f">
            <v:stroke startarrowwidth="narrow" startarrowlength="short" endarrowwidth="narrow" endarrowlength="short"/>
            <v:textbox style="mso-next-textbox:#_x0000_s57253">
              <w:txbxContent>
                <w:p w:rsidR="0021058F" w:rsidRPr="00403D88" w:rsidRDefault="0021058F" w:rsidP="005E3739">
                  <w:pPr>
                    <w:rPr>
                      <w:i/>
                      <w:iCs/>
                      <w:color w:val="FF0000"/>
                    </w:rPr>
                  </w:pPr>
                  <w:r>
                    <w:rPr>
                      <w:rFonts w:hint="eastAsia"/>
                      <w:iCs/>
                      <w:color w:val="FF0000"/>
                    </w:rPr>
                    <w:t>10</w:t>
                  </w:r>
                </w:p>
              </w:txbxContent>
            </v:textbox>
          </v:shape>
        </w:pict>
      </w:r>
      <w:r w:rsidR="004B0265" w:rsidRPr="004B0265">
        <w:rPr>
          <w:noProof/>
          <w:sz w:val="24"/>
        </w:rPr>
        <w:pict>
          <v:group id="_x0000_s88133" style="position:absolute;left:0;text-align:left;margin-left:214.85pt;margin-top:13.2pt;width:176pt;height:288.45pt;z-index:251999232" coordorigin="5431,1398" coordsize="3520,5769">
            <v:line id="_x0000_s57165" style="position:absolute;flip:y" from="5577,2066" to="8255,2074" o:regroupid="285" strokeweight="1.5pt"/>
            <v:shape id="_x0000_s57166" type="#_x0000_t202" style="position:absolute;left:5526;top:1500;width:809;height:502" o:regroupid="285" filled="f" stroked="f">
              <v:stroke startarrowwidth="narrow" startarrowlength="short" endarrowwidth="narrow" endarrowlength="short"/>
              <v:textbox style="mso-next-textbox:#_x0000_s57166">
                <w:txbxContent>
                  <w:p w:rsidR="0021058F" w:rsidRPr="006D3C0E" w:rsidRDefault="0021058F" w:rsidP="005E3739">
                    <w:pPr>
                      <w:rPr>
                        <w:iCs/>
                      </w:rPr>
                    </w:pPr>
                    <w:r w:rsidRPr="006D3C0E">
                      <w:rPr>
                        <w:rFonts w:hint="eastAsia"/>
                        <w:iCs/>
                      </w:rPr>
                      <w:t>5kN</w:t>
                    </w:r>
                  </w:p>
                </w:txbxContent>
              </v:textbox>
            </v:shape>
            <v:line id="_x0000_s57117" style="position:absolute;flip:x" from="7263,2050" to="7264,3189" o:regroupid="285" strokeweight="1.5pt"/>
            <v:shape id="_x0000_s57118" type="#_x0000_t202" style="position:absolute;left:6530;top:1398;width:642;height:507" o:regroupid="285" filled="f" stroked="f">
              <v:stroke startarrowwidth="narrow" startarrowlength="short" endarrowwidth="narrow" endarrowlength="short"/>
              <v:textbox style="mso-next-textbox:#_x0000_s57118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 w:rsidRPr="00403D88">
                      <w:rPr>
                        <w:rFonts w:hint="eastAsia"/>
                        <w:i/>
                        <w:iCs/>
                        <w:color w:val="FF0000"/>
                      </w:rPr>
                      <w:t>Z</w:t>
                    </w:r>
                    <w:r w:rsidRPr="00403D88">
                      <w:rPr>
                        <w:rFonts w:hint="eastAsia"/>
                        <w:iCs/>
                        <w:color w:val="FF0000"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57119" style="position:absolute;left:8285;top:1802;width:419;height:481;rotation:-90;flip:y" coordorigin="4704,5611" coordsize="419,481" o:regroupid="285">
              <v:line id="_x0000_s5712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712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712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712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712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712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7126" style="position:absolute;flip:y" from="4921,5724" to="4922,5903" strokeweight="1.5pt">
                <v:stroke startarrowwidth="narrow" startarrowlength="short" endarrowwidth="narrow" endarrowlength="short"/>
              </v:line>
              <v:oval id="_x0000_s57127" style="position:absolute;left:4859;top:5872;width:120;height:120;rotation:-180;flip:x" strokeweight="1.5pt">
                <v:fill color2="black"/>
              </v:oval>
              <v:oval id="_x0000_s57128" style="position:absolute;left:4861;top:5611;width:120;height:120;rotation:-180;flip:x" strokeweight="1.5pt">
                <v:fill color2="black"/>
              </v:oval>
            </v:group>
            <v:group id="_x0000_s57129" style="position:absolute;left:7038;top:3148;width:436;height:159" coordorigin="3909,3934" coordsize="436,160" o:regroupid="285">
              <v:line id="_x0000_s57130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7131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7132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7133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7134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7135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57142" style="position:absolute" from="6210,2062" to="6211,3148" o:regroupid="285" strokeweight="1.5pt"/>
            <v:group id="_x0000_s57147" style="position:absolute;left:5978;top:3146;width:436;height:159" coordorigin="3909,3934" coordsize="436,160" o:regroupid="285">
              <v:line id="_x0000_s57148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7149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7150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7151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7152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7153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oval id="_x0000_s57154" style="position:absolute;left:6144;top:2086;width:120;height:119" o:regroupid="285" strokeweight="1.5pt">
              <v:fill color2="black"/>
            </v:oval>
            <v:shape id="_x0000_s57156" type="#_x0000_t32" style="position:absolute;left:7078;top:1918;width:0;height:1" o:connectortype="straight" o:regroupid="285" strokeweight="1.5pt"/>
            <v:group id="_x0000_s57159" style="position:absolute;left:5506;top:2467;width:1068;height:258;rotation:-90" coordorigin="7791,4463" coordsize="940,420" o:regroupid="285">
              <v:line id="_x0000_s57160" style="position:absolute" from="7791,4463" to="7792,4869" strokeweight="1pt">
                <v:stroke startarrowwidth="narrow" startarrowlength="long" endarrow="classic" endarrowwidth="narrow"/>
              </v:line>
              <v:line id="_x0000_s57161" style="position:absolute" from="7791,4473" to="8731,4474" strokeweight="1.5pt">
                <v:stroke startarrowwidth="narrow" startarrowlength="long" endarrowwidth="narrow"/>
              </v:line>
              <v:line id="_x0000_s57162" style="position:absolute" from="8715,4472" to="8716,4878" strokeweight="1pt">
                <v:stroke startarrowwidth="narrow" startarrowlength="long" endarrow="classic" endarrowwidth="narrow"/>
              </v:line>
              <v:line id="_x0000_s57163" style="position:absolute" from="8121,4477" to="8122,4883" strokeweight="1pt">
                <v:stroke startarrowwidth="narrow" startarrowlength="long" endarrow="classic" endarrowwidth="narrow"/>
              </v:line>
              <v:line id="_x0000_s57164" style="position:absolute" from="8436,4473" to="8437,4879" strokeweight="1pt">
                <v:stroke startarrowwidth="narrow" startarrowlength="long" endarrow="classic" endarrowwidth="narrow"/>
              </v:line>
            </v:group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57168" type="#_x0000_t5" style="position:absolute;left:7207;top:1603;width:116;height:463;flip:y" o:regroupid="285" strokecolor="red" strokeweight="1.5pt">
              <v:fill r:id="rId44" o:title="浅色上对角线" color2="black" type="pattern"/>
            </v:shape>
            <v:shape id="_x0000_s57169" type="#_x0000_t102" style="position:absolute;left:7184;top:1347;width:248;height:554;rotation:-90;flip:y" o:regroupid="285" adj="16838,19347,12169" fillcolor="blue" strokecolor="blue" strokeweight="1.5pt">
              <v:stroke startarrowwidth="narrow" startarrowlength="short" endarrowwidth="narrow" endarrowlength="short"/>
            </v:shape>
            <v:shape id="_x0000_s57170" type="#_x0000_t202" style="position:absolute;left:7443;top:2655;width:1415;height:507" o:regroupid="285" filled="f" stroked="f">
              <v:stroke startarrowwidth="narrow" startarrowlength="short" endarrowwidth="narrow" endarrowlength="short"/>
              <v:textbox style="mso-next-textbox:#_x0000_s57170">
                <w:txbxContent>
                  <w:p w:rsidR="0021058F" w:rsidRPr="00403D88" w:rsidRDefault="0021058F" w:rsidP="005E3739">
                    <w:pPr>
                      <w:rPr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基本结构</w:t>
                    </w:r>
                  </w:p>
                </w:txbxContent>
              </v:textbox>
            </v:shape>
            <v:line id="_x0000_s57171" style="position:absolute;flip:y" from="5670,3942" to="8348,3950" o:regroupid="285" strokeweight="1.5pt"/>
            <v:line id="_x0000_s57172" style="position:absolute;flip:x" from="7356,3926" to="7357,5065" o:regroupid="285" strokeweight="1.5pt"/>
            <v:group id="_x0000_s57173" style="position:absolute;left:8378;top:3678;width:419;height:481;rotation:-90;flip:y" coordorigin="4704,5611" coordsize="419,481" o:regroupid="285">
              <v:line id="_x0000_s57174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7175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7176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7177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7178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7179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7180" style="position:absolute;flip:y" from="4921,5724" to="4922,5903" strokeweight="1.5pt">
                <v:stroke startarrowwidth="narrow" startarrowlength="short" endarrowwidth="narrow" endarrowlength="short"/>
              </v:line>
              <v:oval id="_x0000_s57181" style="position:absolute;left:4859;top:5872;width:120;height:120;rotation:-180;flip:x" strokeweight="1.5pt">
                <v:fill color2="black"/>
              </v:oval>
              <v:oval id="_x0000_s57182" style="position:absolute;left:4861;top:5611;width:120;height:120;rotation:-180;flip:x" strokeweight="1.5pt">
                <v:fill color2="black"/>
              </v:oval>
            </v:group>
            <v:group id="_x0000_s57183" style="position:absolute;left:7131;top:5024;width:436;height:159" coordorigin="3909,3934" coordsize="436,160" o:regroupid="285">
              <v:line id="_x0000_s57184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7185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7186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7187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7188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7189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57190" style="position:absolute" from="6303,3938" to="6304,5024" o:regroupid="285" strokeweight="1.5pt"/>
            <v:group id="_x0000_s57191" style="position:absolute;left:6071;top:5022;width:436;height:159" coordorigin="3909,3934" coordsize="436,160" o:regroupid="285">
              <v:line id="_x0000_s57192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7193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7194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7195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7196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7197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7198" type="#_x0000_t5" style="position:absolute;left:7300;top:3479;width:116;height:463;flip:y" o:regroupid="285" strokecolor="red" strokeweight="1.5pt">
              <v:fill r:id="rId44" o:title="浅色上对角线" color2="black" type="pattern"/>
            </v:shape>
            <v:line id="_x0000_s57199" style="position:absolute;flip:y" from="5709,5926" to="8387,5934" o:regroupid="285" strokeweight="1.5pt"/>
            <v:line id="_x0000_s57200" style="position:absolute;flip:x" from="7395,5910" to="7396,7049" o:regroupid="285" strokeweight="1.5pt"/>
            <v:group id="_x0000_s57201" style="position:absolute;left:8417;top:5662;width:419;height:481;rotation:-90;flip:y" coordorigin="4704,5611" coordsize="419,481" o:regroupid="285">
              <v:line id="_x0000_s57202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57203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57204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57205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57206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57207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57208" style="position:absolute;flip:y" from="4921,5724" to="4922,5903" strokeweight="1.5pt">
                <v:stroke startarrowwidth="narrow" startarrowlength="short" endarrowwidth="narrow" endarrowlength="short"/>
              </v:line>
              <v:oval id="_x0000_s57209" style="position:absolute;left:4859;top:5872;width:120;height:120;rotation:-180;flip:x" strokeweight="1.5pt">
                <v:fill color2="black"/>
              </v:oval>
              <v:oval id="_x0000_s57210" style="position:absolute;left:4861;top:5611;width:120;height:120;rotation:-180;flip:x" strokeweight="1.5pt">
                <v:fill color2="black"/>
              </v:oval>
            </v:group>
            <v:group id="_x0000_s57211" style="position:absolute;left:7170;top:7008;width:436;height:159" coordorigin="3909,3934" coordsize="436,160" o:regroupid="285">
              <v:line id="_x0000_s57212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7213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7214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7215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7216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7217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line id="_x0000_s57218" style="position:absolute" from="6342,5922" to="6343,7008" o:regroupid="285" strokeweight="1.5pt"/>
            <v:group id="_x0000_s57219" style="position:absolute;left:6112;top:7006;width:436;height:159" coordorigin="3909,3934" coordsize="436,160" o:regroupid="285">
              <v:line id="_x0000_s57220" style="position:absolute" from="3911,3934" to="4345,3936" strokeweight="2.25pt">
                <v:stroke startarrowwidth="narrow" startarrowlength="short" endarrowwidth="narrow" endarrowlength="short"/>
                <o:lock v:ext="edit" aspectratio="t"/>
              </v:line>
              <v:line id="_x0000_s57221" style="position:absolute;flip:x" from="4266,4046" to="4324,4094">
                <v:stroke startarrowwidth="narrow" startarrowlength="short" endarrowwidth="narrow" endarrowlength="short"/>
                <o:lock v:ext="edit" aspectratio="t"/>
              </v:line>
              <v:line id="_x0000_s57222" style="position:absolute;flip:x" from="4162,3954" to="4314,4094">
                <v:stroke startarrowwidth="narrow" startarrowlength="short" endarrowwidth="narrow" endarrowlength="short"/>
                <o:lock v:ext="edit" aspectratio="t"/>
              </v:line>
              <v:line id="_x0000_s57223" style="position:absolute;flip:x" from="4043,3952" to="4195,4092">
                <v:stroke startarrowwidth="narrow" startarrowlength="short" endarrowwidth="narrow" endarrowlength="short"/>
                <o:lock v:ext="edit" aspectratio="t"/>
              </v:line>
              <v:line id="_x0000_s57224" style="position:absolute;flip:x" from="3926,3954" to="4078,4094">
                <v:stroke startarrowwidth="narrow" startarrowlength="short" endarrowwidth="narrow" endarrowlength="short"/>
                <o:lock v:ext="edit" aspectratio="t"/>
              </v:line>
              <v:line id="_x0000_s57225" style="position:absolute;flip:x" from="3909,3954" to="3981,4014">
                <v:stroke startarrowwidth="narrow" startarrowlength="short" endarrowwidth="narrow" endarrowlength="short"/>
                <o:lock v:ext="edit" aspectratio="t"/>
              </v:line>
            </v:group>
            <v:shape id="_x0000_s57226" type="#_x0000_t5" style="position:absolute;left:7339;top:5463;width:116;height:463;flip:y" o:regroupid="285" strokecolor="red" strokeweight="1.5pt">
              <v:fill r:id="rId44" o:title="浅色上对角线" color2="black" type="pattern"/>
            </v:shape>
            <v:shape id="_x0000_s57227" type="#_x0000_t102" style="position:absolute;left:7231;top:3200;width:248;height:554;rotation:-90;flip:y" o:regroupid="285" adj="16838,19347,12169" fillcolor="blue" strokecolor="blue" strokeweight="1.5pt">
              <v:stroke startarrowwidth="narrow" startarrowlength="short" endarrowwidth="narrow" endarrowlength="short"/>
            </v:shape>
            <v:shape id="_x0000_s57230" type="#_x0000_t202" style="position:absolute;left:7536;top:3089;width:1415;height:714" o:regroupid="285" filled="f" stroked="f">
              <v:stroke startarrowwidth="narrow" startarrowlength="short" endarrowwidth="narrow" endarrowlength="short"/>
              <v:textbox style="mso-next-textbox:#_x0000_s57230">
                <w:txbxContent>
                  <w:p w:rsidR="0021058F" w:rsidRPr="00403D88" w:rsidRDefault="0021058F" w:rsidP="005E3739">
                    <w:pPr>
                      <w:rPr>
                        <w:iCs/>
                        <w:color w:val="FF0000"/>
                      </w:rPr>
                    </w:pPr>
                    <w:r w:rsidRPr="00895B75">
                      <w:rPr>
                        <w:position w:val="-10"/>
                        <w:sz w:val="24"/>
                      </w:rPr>
                      <w:object w:dxaOrig="639" w:dyaOrig="360">
                        <v:shape id="_x0000_i1061" type="#_x0000_t75" style="width:33.8pt;height:19.4pt" o:ole="">
                          <v:imagedata r:id="rId45" o:title=""/>
                        </v:shape>
                        <o:OLEObject Type="Embed" ProgID="Equation.KSEE3" ShapeID="_x0000_i1061" DrawAspect="Content" ObjectID="_1620654348" r:id="rId46"/>
                      </w:object>
                    </w:r>
                  </w:p>
                </w:txbxContent>
              </v:textbox>
            </v:shape>
            <v:oval id="_x0000_s57231" style="position:absolute;left:6231;top:3962;width:120;height:119" o:regroupid="285" strokeweight="1.5pt">
              <v:fill color2="black"/>
            </v:oval>
            <v:oval id="_x0000_s57232" style="position:absolute;left:6273;top:5931;width:120;height:119" o:regroupid="285" strokeweight="1.5pt">
              <v:fill color2="black"/>
            </v:oval>
            <v:shape id="_x0000_s57233" type="#_x0000_t32" style="position:absolute;left:6304;top:3601;width:1086;height:361;flip:y" o:connectortype="straight" o:regroupid="285" strokecolor="red" strokeweight="1.5pt"/>
            <v:shape id="_x0000_s57234" type="#_x0000_t32" style="position:absolute;left:6892;top:3962;width:685;height:1060" o:connectortype="straight" o:regroupid="285" strokecolor="red" strokeweight="1.5pt"/>
            <v:shape id="_x0000_s57235" type="#_x0000_t202" style="position:absolute;left:6491;top:3927;width:642;height:507" o:regroupid="285" filled="f" stroked="f">
              <v:stroke startarrowwidth="narrow" startarrowlength="short" endarrowwidth="narrow" endarrowlength="short"/>
              <v:textbox style="mso-next-textbox:#_x0000_s57235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 w:rsidRPr="001C7B5A">
                      <w:rPr>
                        <w:rFonts w:hint="eastAsia"/>
                        <w:iCs/>
                        <w:color w:val="FF0000"/>
                      </w:rPr>
                      <w:t>4</w:t>
                    </w: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7236" type="#_x0000_t202" style="position:absolute;left:7488;top:4868;width:642;height:507" o:regroupid="285" filled="f" stroked="f">
              <v:stroke startarrowwidth="narrow" startarrowlength="short" endarrowwidth="narrow" endarrowlength="short"/>
              <v:textbox style="mso-next-textbox:#_x0000_s57236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2</w:t>
                    </w: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7237" type="#_x0000_t202" style="position:absolute;left:6689;top:3336;width:642;height:507" o:regroupid="285" filled="f" stroked="f">
              <v:stroke startarrowwidth="narrow" startarrowlength="short" endarrowwidth="narrow" endarrowlength="short"/>
              <v:textbox style="mso-next-textbox:#_x0000_s57237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3</w:t>
                    </w: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i</w:t>
                    </w:r>
                  </w:p>
                </w:txbxContent>
              </v:textbox>
            </v:shape>
            <v:shape id="_x0000_s57238" type="#_x0000_t202" style="position:absolute;left:7733;top:4233;width:861;height:507" o:regroupid="285" filled="f" stroked="f">
              <v:stroke startarrowwidth="narrow" startarrowlength="short" endarrowwidth="narrow" endarrowlength="short"/>
              <v:textbox style="mso-next-textbox:#_x0000_s57238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M</w:t>
                    </w:r>
                    <w:r w:rsidRPr="00403D88">
                      <w:rPr>
                        <w:rFonts w:hint="eastAsia"/>
                        <w:iCs/>
                        <w:color w:val="FF0000"/>
                        <w:vertAlign w:val="subscript"/>
                      </w:rPr>
                      <w:t>1</w:t>
                    </w:r>
                    <w:r w:rsidRPr="001C7B5A">
                      <w:rPr>
                        <w:rFonts w:hint="eastAsia"/>
                        <w:iCs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7239" type="#_x0000_t202" style="position:absolute;left:7655;top:6317;width:861;height:507" o:regroupid="285" filled="f" stroked="f">
              <v:stroke startarrowwidth="narrow" startarrowlength="short" endarrowwidth="narrow" endarrowlength="short"/>
              <v:textbox style="mso-next-textbox:#_x0000_s57239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iCs/>
                        <w:color w:val="FF0000"/>
                        <w:vertAlign w:val="subscript"/>
                      </w:rPr>
                      <w:t>P</w:t>
                    </w:r>
                    <w:r w:rsidRPr="001C7B5A">
                      <w:rPr>
                        <w:rFonts w:hint="eastAsia"/>
                        <w:iCs/>
                        <w:color w:val="FF0000"/>
                      </w:rPr>
                      <w:t>图</w:t>
                    </w:r>
                  </w:p>
                </w:txbxContent>
              </v:textbox>
            </v:shape>
            <v:shape id="_x0000_s57240" type="#_x0000_t32" style="position:absolute;left:5718;top:5595;width:614;height:327;flip:y" o:connectortype="straight" o:regroupid="285" strokecolor="red" strokeweight="1.5pt"/>
            <v:shape id="_x0000_s57241" type="#_x0000_t32" style="position:absolute;left:6341;top:5619;width:1054;height:493" o:connectortype="straight" o:regroupid="285" strokecolor="red" strokeweight="1.5pt"/>
            <v:shape id="_x0000_s57242" type="#_x0000_t202" style="position:absolute;left:6071;top:5258;width:642;height:507" o:regroupid="285" filled="f" stroked="f">
              <v:stroke startarrowwidth="narrow" startarrowlength="short" endarrowwidth="narrow" endarrowlength="short"/>
              <v:textbox style="mso-next-textbox:#_x0000_s57242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10</w:t>
                    </w:r>
                  </w:p>
                </w:txbxContent>
              </v:textbox>
            </v:shape>
            <v:shape id="_x0000_s57243" type="#_x0000_t202" style="position:absolute;left:6990;top:5922;width:642;height:507" o:regroupid="285" filled="f" stroked="f">
              <v:stroke startarrowwidth="narrow" startarrowlength="short" endarrowwidth="narrow" endarrowlength="short"/>
              <v:textbox style="mso-next-textbox:#_x0000_s57243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5</w:t>
                    </w:r>
                  </w:p>
                </w:txbxContent>
              </v:textbox>
            </v:shape>
            <v:shape id="_x0000_s57246" type="#_x0000_t19" style="position:absolute;left:5847;top:5968;width:477;height:999" coordsize="21600,21270" o:regroupid="285" adj="-510,5238460,,3" path="wr-21600,-21597,21600,21603,21600,,3776,21270nfewr-21600,-21597,21600,21603,21600,,3776,21270l,3nsxe" strokecolor="red" strokeweight="1.5pt">
              <v:fill color2="black"/>
              <v:path o:connectlocs="21600,0;3776,21270;0,3"/>
            </v:shape>
            <v:shape id="_x0000_s57247" type="#_x0000_t202" style="position:absolute;left:5431;top:6660;width:642;height:507" o:regroupid="285" filled="f" stroked="f">
              <v:stroke startarrowwidth="narrow" startarrowlength="short" endarrowwidth="narrow" endarrowlength="short"/>
              <v:textbox style="mso-next-textbox:#_x0000_s57247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Cs/>
                        <w:color w:val="FF0000"/>
                      </w:rPr>
                      <w:t>16</w:t>
                    </w:r>
                  </w:p>
                </w:txbxContent>
              </v:textbox>
            </v:shape>
            <v:shape id="_x0000_s57248" type="#_x0000_t32" style="position:absolute;left:5928;top:7004;width:500;height:2" o:connectortype="straight" o:regroupid="285" strokecolor="red" strokeweight="1.5pt"/>
            <v:shape id="_x0000_s57167" type="#_x0000_t32" style="position:absolute;left:5611;top:1686;width:3;height:388" o:connectortype="straight" strokeweight="1.5pt">
              <v:stroke endarrow="block"/>
            </v:shape>
            <v:shape id="_x0000_s88126" type="#_x0000_t32" style="position:absolute;left:8303;top:2098;width:0;height:426;flip:y" o:connectortype="straight" strokeweight="1.5pt">
              <v:stroke endarrow="block"/>
            </v:shape>
            <v:shape id="_x0000_s88127" type="#_x0000_t202" style="position:absolute;left:7767;top:2202;width:809;height:502" filled="f" stroked="f">
              <v:stroke startarrowwidth="narrow" startarrowlength="short" endarrowwidth="narrow" endarrowlength="short"/>
              <v:textbox style="mso-next-textbox:#_x0000_s88127">
                <w:txbxContent>
                  <w:p w:rsidR="0021058F" w:rsidRPr="006D3C0E" w:rsidRDefault="0021058F" w:rsidP="005E3739">
                    <w:pPr>
                      <w:rPr>
                        <w:iCs/>
                      </w:rPr>
                    </w:pPr>
                    <w:r>
                      <w:rPr>
                        <w:rFonts w:hint="eastAsia"/>
                        <w:iCs/>
                      </w:rPr>
                      <w:t>3</w:t>
                    </w:r>
                    <w:r w:rsidRPr="006D3C0E">
                      <w:rPr>
                        <w:rFonts w:hint="eastAsia"/>
                        <w:iCs/>
                      </w:rPr>
                      <w:t>kN</w:t>
                    </w:r>
                  </w:p>
                </w:txbxContent>
              </v:textbox>
            </v:shape>
            <v:shape id="_x0000_s88128" type="#_x0000_t32" style="position:absolute;left:7416;top:5910;width:971;height:396;flip:y" o:connectortype="straight" strokecolor="red" strokeweight="1.5pt"/>
            <v:shape id="_x0000_s88129" type="#_x0000_t202" style="position:absolute;left:6892;top:6222;width:964;height:502" filled="f" stroked="f">
              <v:stroke startarrowwidth="narrow" startarrowlength="short" endarrowwidth="narrow" endarrowlength="short"/>
              <v:textbox style="mso-next-textbox:#_x0000_s88129">
                <w:txbxContent>
                  <w:p w:rsidR="0021058F" w:rsidRPr="001C7B5A" w:rsidRDefault="0021058F" w:rsidP="005E3739">
                    <w:pPr>
                      <w:rPr>
                        <w:iCs/>
                        <w:color w:val="FF0000"/>
                      </w:rPr>
                    </w:pPr>
                    <w:r w:rsidRPr="001C7B5A">
                      <w:rPr>
                        <w:rFonts w:hint="eastAsia"/>
                        <w:iCs/>
                        <w:color w:val="FF0000"/>
                      </w:rPr>
                      <w:t>12</w:t>
                    </w:r>
                  </w:p>
                </w:txbxContent>
              </v:textbox>
            </v:shape>
          </v:group>
        </w:pict>
      </w:r>
      <w:r w:rsidR="00E53F39" w:rsidRPr="0041799B">
        <w:rPr>
          <w:rFonts w:ascii="黑体" w:eastAsia="黑体" w:hAnsi="黑体" w:hint="eastAsia"/>
          <w:szCs w:val="21"/>
        </w:rPr>
        <w:t>七、（1</w:t>
      </w:r>
      <w:r w:rsidR="009C5F8B" w:rsidRPr="0041799B">
        <w:rPr>
          <w:rFonts w:ascii="黑体" w:eastAsia="黑体" w:hAnsi="黑体" w:hint="eastAsia"/>
          <w:szCs w:val="21"/>
        </w:rPr>
        <w:t>4</w:t>
      </w:r>
      <w:r w:rsidR="00E53F39" w:rsidRPr="0041799B">
        <w:rPr>
          <w:rFonts w:ascii="黑体" w:eastAsia="黑体" w:hAnsi="黑体" w:hint="eastAsia"/>
          <w:szCs w:val="21"/>
        </w:rPr>
        <w:t>分）用位移法计算图示结构，并作出弯矩图。设各杆</w:t>
      </w:r>
      <w:r w:rsidR="00E53F39" w:rsidRPr="00AE4EE8">
        <w:rPr>
          <w:rFonts w:eastAsia="黑体"/>
          <w:i/>
          <w:szCs w:val="21"/>
        </w:rPr>
        <w:t>EI</w:t>
      </w:r>
      <w:r w:rsidR="00E53F39" w:rsidRPr="0041799B">
        <w:rPr>
          <w:rFonts w:ascii="黑体" w:eastAsia="黑体" w:hAnsi="黑体" w:hint="eastAsia"/>
          <w:szCs w:val="21"/>
        </w:rPr>
        <w:t>=常数。</w:t>
      </w:r>
    </w:p>
    <w:p w:rsidR="00E53F39" w:rsidRDefault="00C710BE" w:rsidP="00E53F39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88258" type="#_x0000_t202" style="position:absolute;left:0;text-align:left;margin-left:298.8pt;margin-top:541.9pt;width:36.75pt;height:22.8pt;z-index:252043264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3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57" type="#_x0000_t202" style="position:absolute;left:0;text-align:left;margin-left:170.45pt;margin-top:404.85pt;width:36.75pt;height:22.8pt;z-index:252042240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3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56" type="#_x0000_t202" style="position:absolute;left:0;text-align:left;margin-left:177.5pt;margin-top:156pt;width:36.75pt;height:22.8pt;z-index:252041216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55" type="#_x0000_t202" style="position:absolute;left:0;text-align:left;margin-left:192pt;margin-top:203.85pt;width:36.75pt;height:22.8pt;z-index:252040192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54" type="#_x0000_t202" style="position:absolute;left:0;text-align:left;margin-left:178.1pt;margin-top:230.2pt;width:36.75pt;height:22.8pt;z-index:252039168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53" type="#_x0000_t202" style="position:absolute;left:0;text-align:left;margin-left:394.05pt;margin-top:233.3pt;width:36.75pt;height:22.8pt;z-index:252038144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52" type="#_x0000_t202" style="position:absolute;left:0;text-align:left;margin-left:384.65pt;margin-top:148.3pt;width:36.75pt;height:22.8pt;z-index:252037120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51" type="#_x0000_t202" style="position:absolute;left:0;text-align:left;margin-left:368.25pt;margin-top:70.05pt;width:36.75pt;height:22.8pt;z-index:252036096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4B0265">
        <w:rPr>
          <w:noProof/>
          <w:sz w:val="24"/>
        </w:rPr>
        <w:pict>
          <v:shape id="_x0000_s88201" type="#_x0000_t202" style="position:absolute;left:0;text-align:left;margin-left:15.6pt;margin-top:131.75pt;width:145.85pt;height:53.45pt;z-index:252014592;mso-width-relative:margin;mso-height-relative:margin" filled="f" stroked="f">
            <v:textbox style="mso-next-textbox:#_x0000_s88201">
              <w:txbxContent>
                <w:p w:rsidR="007271DC" w:rsidRPr="004F4881" w:rsidRDefault="007271DC" w:rsidP="007271DC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1</w:t>
                  </w:r>
                  <w:r>
                    <w:rPr>
                      <w:rFonts w:hint="eastAsia"/>
                      <w:color w:val="FF0000"/>
                    </w:rPr>
                    <w:t>，基本结构</w:t>
                  </w:r>
                </w:p>
                <w:p w:rsidR="007271DC" w:rsidRPr="004F4881" w:rsidRDefault="007271DC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2</w:t>
                  </w:r>
                  <w:r>
                    <w:rPr>
                      <w:rFonts w:hint="eastAsia"/>
                      <w:color w:val="FF0000"/>
                    </w:rPr>
                    <w:t>，典型方程：</w:t>
                  </w:r>
                  <w:r w:rsidRPr="00895B75">
                    <w:rPr>
                      <w:position w:val="-10"/>
                      <w:sz w:val="24"/>
                    </w:rPr>
                    <w:object w:dxaOrig="1420" w:dyaOrig="340">
                      <v:shape id="_x0000_i1062" type="#_x0000_t75" style="width:68.85pt;height:17.55pt" o:ole="">
                        <v:imagedata r:id="rId47" o:title=""/>
                      </v:shape>
                      <o:OLEObject Type="Embed" ProgID="Equation.KSEE3" ShapeID="_x0000_i1062" DrawAspect="Content" ObjectID="_1620654349" r:id="rId48"/>
                    </w:object>
                  </w:r>
                </w:p>
              </w:txbxContent>
            </v:textbox>
          </v:shape>
        </w:pict>
      </w:r>
      <w:r w:rsidR="004B0265">
        <w:rPr>
          <w:sz w:val="24"/>
        </w:rPr>
      </w:r>
      <w:r w:rsidR="004B0265">
        <w:rPr>
          <w:sz w:val="24"/>
        </w:rPr>
        <w:pict>
          <v:group id="_x0000_s16200" editas="canvas" style="width:223.85pt;height:138.35pt;mso-position-horizontal-relative:char;mso-position-vertical-relative:line" coordorigin="541,6595" coordsize="4622,2857" o:regroupid="193">
            <o:lock v:ext="edit" aspectratio="t"/>
            <v:shape id="_x0000_s16201" type="#_x0000_t75" style="position:absolute;left:541;top:6595;width:4622;height:2857" o:preferrelative="f">
              <v:fill o:detectmouseclick="t"/>
              <v:path o:extrusionok="t" o:connecttype="none"/>
              <o:lock v:ext="edit" text="t"/>
            </v:shape>
            <v:group id="_x0000_s88132" style="position:absolute;left:941;top:6595;width:3980;height:2493" coordorigin="941,6595" coordsize="3980,2493">
              <v:shape id="_x0000_s37380" type="#_x0000_t202" style="position:absolute;left:1148;top:6595;width:835;height:518" o:regroupid="286" filled="f" stroked="f">
                <v:stroke startarrowwidth="narrow" startarrowlength="short" endarrowwidth="narrow" endarrowlength="short"/>
                <v:textbox style="mso-next-textbox:#_x0000_s37380">
                  <w:txbxContent>
                    <w:p w:rsidR="0021058F" w:rsidRPr="006D3C0E" w:rsidRDefault="0021058F" w:rsidP="005E3739">
                      <w:pPr>
                        <w:rPr>
                          <w:iCs/>
                        </w:rPr>
                      </w:pPr>
                      <w:r w:rsidRPr="006D3C0E">
                        <w:rPr>
                          <w:rFonts w:hint="eastAsia"/>
                          <w:iCs/>
                        </w:rPr>
                        <w:t>5kN</w:t>
                      </w:r>
                    </w:p>
                  </w:txbxContent>
                </v:textbox>
              </v:shape>
              <v:group id="_x0000_s57229" style="position:absolute;left:1001;top:6811;width:2934;height:2277" coordorigin="1001,6811" coordsize="2934,2277" o:regroupid="286">
                <v:line id="_x0000_s21052" style="position:absolute;flip:y" from="1171,7215" to="3935,7223" o:regroupid="267" strokeweight="1.5pt"/>
                <v:group id="_x0000_s56332" style="position:absolute;left:1171;top:8778;width:657;height:310" coordorigin="6941,5636" coordsize="882,300" o:regroupid="267">
                  <v:line id="_x0000_s56333" style="position:absolute;rotation:90" from="7382,5334" to="7382,6215" strokeweight="1pt">
                    <v:stroke startarrow="classic" startarrowwidth="narrow" endarrow="classic" endarrowwidth="narrow"/>
                  </v:line>
                  <v:line id="_x0000_s56334" style="position:absolute" from="6941,5636" to="6941,5936" strokeweight="1pt">
                    <v:stroke startarrowwidth="narrow" startarrowlength="short" endarrowwidth="narrow" endarrowlength="short"/>
                  </v:line>
                  <v:line id="_x0000_s56335" style="position:absolute" from="7823,5636" to="7823,5936" strokeweight="1pt">
                    <v:stroke startarrowwidth="narrow" startarrowlength="short" endarrowwidth="narrow" endarrowlength="short"/>
                  </v:line>
                </v:group>
                <v:shape id="_x0000_s56336" type="#_x0000_t202" style="position:absolute;left:1151;top:8543;width:663;height:525" o:regroupid="267" filled="f" stroked="f">
                  <v:stroke startarrowwidth="narrow" startarrowlength="short" endarrowwidth="narrow" endarrowlength="short"/>
                  <v:textbox style="mso-next-textbox:#_x0000_s56336">
                    <w:txbxContent>
                      <w:p w:rsidR="0021058F" w:rsidRDefault="0021058F" w:rsidP="005E3739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Cs/>
                          </w:rPr>
                          <w:t>2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m</w:t>
                        </w:r>
                      </w:p>
                    </w:txbxContent>
                  </v:textbox>
                </v:shape>
                <v:shape id="_x0000_s56345" type="#_x0000_t32" style="position:absolute;left:1183;top:6811;width:3;height:400" o:connectortype="straight" o:regroupid="267" strokeweight="1.5pt">
                  <v:stroke endarrow="block"/>
                </v:shape>
                <v:shape id="_x0000_s56346" type="#_x0000_t202" style="position:absolute;left:1001;top:7282;width:602;height:989" o:regroupid="267" filled="f" stroked="f">
                  <v:stroke startarrowwidth="narrow" startarrowlength="short" endarrowwidth="narrow" endarrowlength="short"/>
                  <v:textbox style="layout-flow:vertical;mso-layout-flow-alt:bottom-to-top;mso-next-textbox:#_x0000_s56346">
                    <w:txbxContent>
                      <w:p w:rsidR="0021058F" w:rsidRPr="006D3C0E" w:rsidRDefault="0021058F" w:rsidP="005E3739">
                        <w:pPr>
                          <w:rPr>
                            <w:iCs/>
                          </w:rPr>
                        </w:pPr>
                        <w:r>
                          <w:rPr>
                            <w:rFonts w:hint="eastAsia"/>
                            <w:iCs/>
                          </w:rPr>
                          <w:t>8</w:t>
                        </w:r>
                        <w:r w:rsidRPr="006D3C0E">
                          <w:rPr>
                            <w:rFonts w:hint="eastAsia"/>
                            <w:iCs/>
                          </w:rPr>
                          <w:t>kN</w:t>
                        </w:r>
                        <w:r>
                          <w:rPr>
                            <w:rFonts w:hint="eastAsia"/>
                            <w:iCs/>
                          </w:rPr>
                          <w:t>/m</w:t>
                        </w:r>
                      </w:p>
                    </w:txbxContent>
                  </v:textbox>
                </v:shape>
              </v:group>
              <v:group id="_x0000_s56498" style="position:absolute;left:1517;top:6595;width:3404;height:2493" coordorigin="1517,6595" coordsize="3404,2493" o:regroupid="286">
                <v:shape id="_x0000_s21056" type="#_x0000_t202" style="position:absolute;left:4268;top:7608;width:653;height:442" o:regroupid="267" filled="f" stroked="f">
                  <v:stroke startarrowwidth="narrow" startarrowlength="short" endarrowwidth="narrow" endarrowlength="short"/>
                  <v:textbox style="layout-flow:vertical;mso-layout-flow-alt:bottom-to-top;mso-next-textbox:#_x0000_s21056">
                    <w:txbxContent>
                      <w:p w:rsidR="0021058F" w:rsidRPr="002E10A9" w:rsidRDefault="0021058F" w:rsidP="005E3739">
                        <w:pPr>
                          <w:rPr>
                            <w:iCs/>
                          </w:rPr>
                        </w:pPr>
                        <w:r w:rsidRPr="00632FA1">
                          <w:rPr>
                            <w:rFonts w:hint="eastAsia"/>
                            <w:iCs/>
                          </w:rPr>
                          <w:t>4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m</w:t>
                        </w:r>
                      </w:p>
                    </w:txbxContent>
                  </v:textbox>
                </v:shape>
                <v:line id="_x0000_s21053" style="position:absolute;flip:x" from="2912,7211" to="2913,8387" o:regroupid="267" strokeweight="1.5pt"/>
                <v:shape id="_x0000_s21054" type="#_x0000_t202" style="position:absolute;left:2216;top:8554;width:662;height:524" o:regroupid="267" filled="f" stroked="f">
                  <v:stroke startarrowwidth="narrow" startarrowlength="short" endarrowwidth="narrow" endarrowlength="short"/>
                  <v:textbox style="mso-next-textbox:#_x0000_s21054">
                    <w:txbxContent>
                      <w:p w:rsidR="0021058F" w:rsidRDefault="0021058F" w:rsidP="005E3739">
                        <w:pPr>
                          <w:rPr>
                            <w:i/>
                            <w:iCs/>
                          </w:rPr>
                        </w:pPr>
                        <w:r w:rsidRPr="00632FA1">
                          <w:rPr>
                            <w:rFonts w:hint="eastAsia"/>
                            <w:iCs/>
                          </w:rPr>
                          <w:t>4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m</w:t>
                        </w:r>
                      </w:p>
                    </w:txbxContent>
                  </v:textbox>
                </v:shape>
                <v:group id="_x0000_s21072" style="position:absolute;left:3967;top:6954;width:433;height:497;rotation:-90;flip:y" coordorigin="4704,5611" coordsize="419,481" o:regroupid="267">
                  <v:line id="_x0000_s21073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074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21075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21076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21077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21078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21079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21080" style="position:absolute;left:4859;top:5872;width:120;height:120;rotation:-180;flip:x" strokeweight="1.5pt">
                    <v:fill color2="black"/>
                  </v:oval>
                  <v:oval id="_x0000_s21081" style="position:absolute;left:4861;top:5611;width:120;height:120;rotation:-180;flip:x" strokeweight="1.5pt">
                    <v:fill color2="black"/>
                  </v:oval>
                </v:group>
                <v:group id="_x0000_s21082" style="position:absolute;left:2680;top:8344;width:450;height:165" coordorigin="3909,3934" coordsize="436,160" o:regroupid="267">
                  <v:line id="_x0000_s21083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21084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21085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21086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21087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21088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21089" style="position:absolute;left:1835;top:8760;width:2128;height:317" coordorigin="6447,5194" coordsize="1755,307" o:regroupid="267">
                  <v:line id="_x0000_s21090" style="position:absolute;rotation:90" from="6888,4899" to="6888,5780" strokeweight="1pt">
                    <v:stroke startarrow="classic" startarrowwidth="narrow" endarrow="classic" endarrowwidth="narrow"/>
                  </v:line>
                  <v:line id="_x0000_s21091" style="position:absolute" from="6447,5201" to="6447,5501" strokeweight="1pt">
                    <v:stroke startarrowwidth="narrow" startarrowlength="short" endarrowwidth="narrow" endarrowlength="short"/>
                  </v:line>
                  <v:line id="_x0000_s21092" style="position:absolute;rotation:90" from="7762,4897" to="7762,5778" strokeweight="1pt">
                    <v:stroke startarrow="classic" startarrowwidth="narrow" endarrow="classic" endarrowwidth="narrow"/>
                  </v:line>
                  <v:line id="_x0000_s21093" style="position:absolute" from="7323,5194" to="7323,5494" strokeweight="1pt">
                    <v:stroke startarrowwidth="narrow" startarrowlength="short" endarrowwidth="narrow" endarrowlength="short"/>
                  </v:line>
                  <v:line id="_x0000_s21094" style="position:absolute" from="8199,5200" to="8199,5500" strokeweight="1pt">
                    <v:stroke startarrowwidth="narrow" startarrowlength="short" endarrowwidth="narrow" endarrowlength="short"/>
                  </v:line>
                </v:group>
                <v:line id="_x0000_s37119" style="position:absolute" from="1826,7223" to="1827,8344" o:regroupid="267" strokeweight="1.5pt"/>
                <v:line id="_x0000_s37132" style="position:absolute" from="4742,7223" to="4743,8387" o:regroupid="267" strokeweight="1pt">
                  <v:stroke startarrow="classic" startarrowwidth="narrow" endarrow="classic" endarrowwidth="narrow"/>
                </v:line>
                <v:line id="_x0000_s37133" style="position:absolute;rotation:-90" from="4750,8209" to="4751,8520" o:regroupid="267" strokeweight="1pt">
                  <v:stroke startarrowwidth="narrow" startarrowlength="short" endarrowwidth="narrow" endarrowlength="short"/>
                </v:line>
                <v:line id="_x0000_s37136" style="position:absolute;rotation:-90" from="4750,7042" to="4751,7354" o:regroupid="267" strokeweight="1pt">
                  <v:stroke startarrowwidth="narrow" startarrowlength="short" endarrowwidth="narrow" endarrowlength="short"/>
                </v:line>
                <v:shape id="_x0000_s56330" type="#_x0000_t202" style="position:absolute;left:3251;top:8563;width:663;height:525" o:regroupid="267" filled="f" stroked="f">
                  <v:stroke startarrowwidth="narrow" startarrowlength="short" endarrowwidth="narrow" endarrowlength="short"/>
                  <v:textbox style="mso-next-textbox:#_x0000_s56330">
                    <w:txbxContent>
                      <w:p w:rsidR="0021058F" w:rsidRDefault="0021058F" w:rsidP="005E3739">
                        <w:pPr>
                          <w:rPr>
                            <w:i/>
                            <w:iCs/>
                          </w:rPr>
                        </w:pPr>
                        <w:r w:rsidRPr="00632FA1">
                          <w:rPr>
                            <w:rFonts w:hint="eastAsia"/>
                            <w:iCs/>
                          </w:rPr>
                          <w:t>4</w:t>
                        </w:r>
                        <w:r>
                          <w:rPr>
                            <w:rFonts w:hint="eastAsia"/>
                            <w:i/>
                            <w:iCs/>
                          </w:rPr>
                          <w:t>m</w:t>
                        </w:r>
                      </w:p>
                    </w:txbxContent>
                  </v:textbox>
                </v:shape>
                <v:group id="_x0000_s56337" style="position:absolute;left:1586;top:8342;width:450;height:165" coordorigin="3909,3934" coordsize="436,160" o:regroupid="267">
                  <v:line id="_x0000_s56338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56339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56340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56341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56342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56343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oval id="_x0000_s56344" style="position:absolute;left:1757;top:7248;width:124;height:123" o:regroupid="267" strokeweight="1.5pt">
                  <v:fill color2="black"/>
                </v:oval>
                <v:shape id="_x0000_s56347" type="#_x0000_t102" style="position:absolute;left:2865;top:6666;width:248;height:537;rotation:-90;flip:y" o:regroupid="267" adj="16838,19283,12378" fillcolor="blue" strokecolor="blue" strokeweight="1.5pt">
                  <v:stroke startarrowwidth="narrow" startarrowlength="short" endarrowwidth="narrow" endarrowlength="short"/>
                </v:shape>
                <v:shape id="_x0000_s56348" type="#_x0000_t32" style="position:absolute;left:2721;top:7074;width:1;height:1" o:connectortype="straight" o:regroupid="267" strokeweight="1.5pt"/>
                <v:shape id="_x0000_s56349" type="#_x0000_t32" style="position:absolute;left:2698;top:7059;width:247;height:141" o:connectortype="straight" o:regroupid="267" strokeweight="1.5pt"/>
                <v:shape id="_x0000_s56350" type="#_x0000_t202" style="position:absolute;left:3130;top:6595;width:995;height:518" o:regroupid="267" filled="f" stroked="f">
                  <v:stroke startarrowwidth="narrow" startarrowlength="short" endarrowwidth="narrow" endarrowlength="short"/>
                  <v:textbox style="mso-next-textbox:#_x0000_s56350">
                    <w:txbxContent>
                      <w:p w:rsidR="0021058F" w:rsidRPr="006D3C0E" w:rsidRDefault="0021058F" w:rsidP="005E3739">
                        <w:pPr>
                          <w:rPr>
                            <w:iCs/>
                          </w:rPr>
                        </w:pPr>
                        <w:r>
                          <w:rPr>
                            <w:rFonts w:hint="eastAsia"/>
                            <w:iCs/>
                          </w:rPr>
                          <w:t>12</w:t>
                        </w:r>
                        <w:r w:rsidRPr="006D3C0E">
                          <w:rPr>
                            <w:rFonts w:hint="eastAsia"/>
                            <w:iCs/>
                          </w:rPr>
                          <w:t>kN</w:t>
                        </w:r>
                        <w:r>
                          <w:rPr>
                            <w:rFonts w:hint="eastAsia"/>
                            <w:iCs/>
                          </w:rPr>
                          <w:t>m</w:t>
                        </w:r>
                      </w:p>
                    </w:txbxContent>
                  </v:textbox>
                </v:shape>
                <v:group id="_x0000_s56492" style="position:absolute;left:1098;top:7642;width:1103;height:266;rotation:-90" coordorigin="7791,4463" coordsize="940,420">
                  <v:line id="_x0000_s56493" style="position:absolute" from="7791,4463" to="7792,4869" strokeweight="1pt">
                    <v:stroke startarrowwidth="narrow" startarrowlength="long" endarrow="classic" endarrowwidth="narrow"/>
                  </v:line>
                  <v:line id="_x0000_s56494" style="position:absolute" from="7791,4473" to="8731,4474" strokeweight="1.5pt">
                    <v:stroke startarrowwidth="narrow" startarrowlength="long" endarrowwidth="narrow"/>
                  </v:line>
                  <v:line id="_x0000_s56495" style="position:absolute" from="8715,4472" to="8716,4878" strokeweight="1pt">
                    <v:stroke startarrowwidth="narrow" startarrowlength="long" endarrow="classic" endarrowwidth="narrow"/>
                  </v:line>
                  <v:line id="_x0000_s56496" style="position:absolute" from="8121,4477" to="8122,4883" strokeweight="1pt">
                    <v:stroke startarrowwidth="narrow" startarrowlength="long" endarrow="classic" endarrowwidth="narrow"/>
                  </v:line>
                  <v:line id="_x0000_s56497" style="position:absolute" from="8436,4473" to="8437,4879" strokeweight="1pt">
                    <v:stroke startarrowwidth="narrow" startarrowlength="long" endarrow="classic" endarrowwidth="narrow"/>
                  </v:line>
                </v:group>
              </v:group>
              <v:shape id="_x0000_s57249" type="#_x0000_t32" style="position:absolute;left:1195;top:6859;width:633;height:338;flip:y" o:connectortype="straight" o:regroupid="286" strokecolor="red" strokeweight="1.5pt"/>
              <v:shape id="_x0000_s57252" type="#_x0000_t19" style="position:absolute;left:1303;top:7336;width:492;height:1033" coordsize="21600,21270" o:regroupid="286" adj="-510,5238460,,3" path="wr-21600,-21597,21600,21603,21600,,3776,21270nfewr-21600,-21597,21600,21603,21600,,3776,21270l,3nsxe" strokecolor="red" strokeweight="1.5pt">
                <v:fill color2="black"/>
                <v:path o:connectlocs="21600,0;3776,21270;0,3"/>
              </v:shape>
              <v:shape id="_x0000_s57254" type="#_x0000_t202" style="position:absolute;left:941;top:8150;width:662;height:523" o:regroupid="286" filled="f" stroked="f">
                <v:stroke startarrowwidth="narrow" startarrowlength="short" endarrowwidth="narrow" endarrowlength="short"/>
                <v:textbox style="mso-next-textbox:#_x0000_s57254">
                  <w:txbxContent>
                    <w:p w:rsidR="0021058F" w:rsidRPr="00403D88" w:rsidRDefault="0021058F" w:rsidP="005E373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16</w:t>
                      </w:r>
                    </w:p>
                  </w:txbxContent>
                </v:textbox>
              </v:shape>
              <v:shape id="_x0000_s57256" type="#_x0000_t32" style="position:absolute;left:1427;top:8340;width:516;height:2" o:connectortype="straight" o:regroupid="286" strokecolor="red" strokeweight="1.5pt"/>
              <v:shape id="_x0000_s57258" type="#_x0000_t202" style="position:absolute;left:2473;top:7248;width:439;height:523" o:regroupid="286" filled="f" stroked="f">
                <v:stroke startarrowwidth="narrow" startarrowlength="short" endarrowwidth="narrow" endarrowlength="short"/>
                <v:textbox style="mso-next-textbox:#_x0000_s57258">
                  <w:txbxContent>
                    <w:p w:rsidR="0021058F" w:rsidRPr="00403D88" w:rsidRDefault="0021058F" w:rsidP="005E373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  <v:shape id="_x0000_s57259" type="#_x0000_t202" style="position:absolute;left:3098;top:6879;width:488;height:523" o:regroupid="286" filled="f" stroked="f">
                <v:stroke startarrowwidth="narrow" startarrowlength="short" endarrowwidth="narrow" endarrowlength="short"/>
                <v:textbox style="mso-next-textbox:#_x0000_s57259">
                  <w:txbxContent>
                    <w:p w:rsidR="0021058F" w:rsidRPr="00403D88" w:rsidRDefault="0021058F" w:rsidP="005E373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4</w:t>
                      </w:r>
                    </w:p>
                  </w:txbxContent>
                </v:textbox>
              </v:shape>
              <v:shape id="_x0000_s57260" type="#_x0000_t202" style="position:absolute;left:3400;top:7626;width:889;height:524" o:regroupid="286" filled="f" stroked="f">
                <v:stroke startarrowwidth="narrow" startarrowlength="short" endarrowwidth="narrow" endarrowlength="short"/>
                <v:textbox style="mso-next-textbox:#_x0000_s57260">
                  <w:txbxContent>
                    <w:p w:rsidR="0021058F" w:rsidRPr="00403D88" w:rsidRDefault="0021058F" w:rsidP="005E373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color w:val="FF0000"/>
                        </w:rPr>
                        <w:t>M</w:t>
                      </w:r>
                      <w:r w:rsidRPr="001C7B5A">
                        <w:rPr>
                          <w:rFonts w:hint="eastAsia"/>
                          <w:iCs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  <v:shape id="_x0000_s88130" type="#_x0000_t32" style="position:absolute;left:2889;top:7258;width:1002;height:409;flip:y" o:connectortype="straight" strokecolor="red" strokeweight="1.5pt"/>
              <v:shape id="_x0000_s57250" type="#_x0000_t32" style="position:absolute;left:1840;top:6859;width:1038;height:574" o:connectortype="straight" o:regroupid="286" strokecolor="red" strokeweight="1.5pt"/>
              <v:shape id="_x0000_s57251" type="#_x0000_t32" style="position:absolute;left:2708;top:7164;width:443;height:1295;flip:y" o:connectortype="straight" o:regroupid="286" strokecolor="red" strokeweight="1.5pt"/>
              <v:shape id="_x0000_s88131" type="#_x0000_t202" style="position:absolute;left:2434;top:7532;width:996;height:518" filled="f" stroked="f">
                <v:stroke startarrowwidth="narrow" startarrowlength="short" endarrowwidth="narrow" endarrowlength="short"/>
                <v:textbox style="mso-next-textbox:#_x0000_s88131">
                  <w:txbxContent>
                    <w:p w:rsidR="0021058F" w:rsidRPr="001C7B5A" w:rsidRDefault="0021058F" w:rsidP="005E3739">
                      <w:pPr>
                        <w:rPr>
                          <w:iCs/>
                          <w:color w:val="FF0000"/>
                        </w:rPr>
                      </w:pPr>
                      <w:r w:rsidRPr="001C7B5A">
                        <w:rPr>
                          <w:rFonts w:hint="eastAsia"/>
                          <w:iCs/>
                          <w:color w:val="FF0000"/>
                        </w:rPr>
                        <w:t>12</w:t>
                      </w:r>
                    </w:p>
                  </w:txbxContent>
                </v:textbox>
              </v:shape>
              <v:shape id="_x0000_s57255" type="#_x0000_t202" style="position:absolute;left:2387;top:8150;width:421;height:523" filled="f" stroked="f">
                <v:stroke startarrowwidth="narrow" startarrowlength="short" endarrowwidth="narrow" endarrowlength="short"/>
                <v:textbox style="mso-next-textbox:#_x0000_s57255">
                  <w:txbxContent>
                    <w:p w:rsidR="0021058F" w:rsidRPr="00403D88" w:rsidRDefault="0021058F" w:rsidP="005E373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v:group>
            <v:shape id="_x0000_s88250" type="#_x0000_t202" style="position:absolute;left:3236;top:8092;width:758;height:471;mso-width-relative:margin;mso-height-relative:margin" filled="f" stroked="f">
              <v:textbox style="mso-fit-shape-to-text:t">
                <w:txbxContent>
                  <w:p w:rsidR="00C710BE" w:rsidRPr="00A76655" w:rsidRDefault="00C710BE" w:rsidP="00C710BE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53F39" w:rsidRDefault="00E53F39" w:rsidP="001C7B5A">
      <w:pPr>
        <w:ind w:rightChars="92" w:right="193" w:firstLineChars="150" w:firstLine="360"/>
        <w:rPr>
          <w:sz w:val="24"/>
        </w:rPr>
      </w:pPr>
    </w:p>
    <w:p w:rsidR="00E53F39" w:rsidRDefault="004B0265" w:rsidP="007271DC">
      <w:pPr>
        <w:ind w:rightChars="92" w:right="193" w:firstLineChars="150" w:firstLine="315"/>
        <w:rPr>
          <w:sz w:val="24"/>
        </w:rPr>
      </w:pPr>
      <w:r w:rsidRPr="004B0265">
        <w:rPr>
          <w:noProof/>
        </w:rPr>
        <w:pict>
          <v:shape id="_x0000_s88203" type="#_x0000_t202" style="position:absolute;left:0;text-align:left;margin-left:15.6pt;margin-top:15.1pt;width:126.35pt;height:25.15pt;z-index:252016640;mso-width-relative:margin;mso-height-relative:margin" filled="f" stroked="f">
            <v:textbox style="mso-next-textbox:#_x0000_s88203">
              <w:txbxContent>
                <w:p w:rsidR="007271DC" w:rsidRPr="004F4881" w:rsidRDefault="007271DC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3</w:t>
                  </w:r>
                  <w:r>
                    <w:rPr>
                      <w:rFonts w:hint="eastAsia"/>
                      <w:color w:val="FF0000"/>
                    </w:rPr>
                    <w:t>，作</w:t>
                  </w:r>
                  <w:r w:rsidRPr="0021058F">
                    <w:rPr>
                      <w:rFonts w:hint="eastAsia"/>
                      <w:i/>
                      <w:color w:val="FF0000"/>
                    </w:rPr>
                    <w:t>M</w:t>
                  </w:r>
                  <w:r>
                    <w:rPr>
                      <w:rFonts w:hint="eastAsia"/>
                      <w:color w:val="FF0000"/>
                    </w:rPr>
                    <w:t>，</w:t>
                  </w:r>
                  <w:r w:rsidRPr="0021058F">
                    <w:rPr>
                      <w:rFonts w:hint="eastAsia"/>
                      <w:i/>
                      <w:color w:val="FF0000"/>
                    </w:rPr>
                    <w:t>M</w:t>
                  </w:r>
                  <w:r w:rsidRPr="0021058F">
                    <w:rPr>
                      <w:rFonts w:hint="eastAsia"/>
                      <w:color w:val="FF0000"/>
                      <w:vertAlign w:val="subscript"/>
                    </w:rPr>
                    <w:t>P</w:t>
                  </w:r>
                  <w:r>
                    <w:rPr>
                      <w:rFonts w:hint="eastAsia"/>
                      <w:color w:val="FF0000"/>
                    </w:rPr>
                    <w:t>图</w:t>
                  </w:r>
                </w:p>
              </w:txbxContent>
            </v:textbox>
          </v:shape>
        </w:pict>
      </w:r>
    </w:p>
    <w:p w:rsidR="00E53F39" w:rsidRDefault="004B0265" w:rsidP="007271DC">
      <w:pPr>
        <w:ind w:rightChars="92" w:right="193" w:firstLineChars="150" w:firstLine="315"/>
        <w:rPr>
          <w:szCs w:val="21"/>
        </w:rPr>
      </w:pPr>
      <w:r w:rsidRPr="004B0265">
        <w:rPr>
          <w:noProof/>
        </w:rPr>
        <w:pict>
          <v:shape id="_x0000_s88202" type="#_x0000_t202" style="position:absolute;left:0;text-align:left;margin-left:128.15pt;margin-top:17.85pt;width:72.65pt;height:25.15pt;z-index:252015616;mso-width-relative:margin;mso-height-relative:margin" filled="f" stroked="f">
            <v:textbox style="mso-next-textbox:#_x0000_s88202">
              <w:txbxContent>
                <w:p w:rsidR="007271DC" w:rsidRDefault="007271DC"/>
              </w:txbxContent>
            </v:textbox>
          </v:shape>
        </w:pict>
      </w:r>
    </w:p>
    <w:p w:rsidR="00E53F39" w:rsidRDefault="004B0265" w:rsidP="007271DC">
      <w:pPr>
        <w:ind w:rightChars="92" w:right="193" w:firstLineChars="150" w:firstLine="315"/>
        <w:rPr>
          <w:szCs w:val="21"/>
        </w:rPr>
      </w:pPr>
      <w:r w:rsidRPr="004B0265">
        <w:rPr>
          <w:noProof/>
        </w:rPr>
        <w:pict>
          <v:shape id="_x0000_s88204" type="#_x0000_t202" style="position:absolute;left:0;text-align:left;margin-left:15.6pt;margin-top:.1pt;width:126.35pt;height:25.15pt;z-index:252017664;mso-width-relative:margin;mso-height-relative:margin" filled="f" stroked="f">
            <v:textbox style="mso-next-textbox:#_x0000_s88204">
              <w:txbxContent>
                <w:p w:rsidR="007271DC" w:rsidRPr="004F4881" w:rsidRDefault="007271DC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4</w:t>
                  </w:r>
                  <w:r>
                    <w:rPr>
                      <w:rFonts w:hint="eastAsia"/>
                      <w:color w:val="FF0000"/>
                    </w:rPr>
                    <w:t>，计算系数与自由项</w:t>
                  </w:r>
                </w:p>
              </w:txbxContent>
            </v:textbox>
          </v:shape>
        </w:pict>
      </w:r>
    </w:p>
    <w:p w:rsidR="00E53F39" w:rsidRDefault="004B0265" w:rsidP="007271DC">
      <w:pPr>
        <w:ind w:rightChars="92" w:right="193" w:firstLineChars="250" w:firstLine="525"/>
        <w:rPr>
          <w:szCs w:val="21"/>
        </w:rPr>
      </w:pPr>
      <w:r w:rsidRPr="004B0265">
        <w:rPr>
          <w:noProof/>
        </w:rPr>
        <w:pict>
          <v:shape id="_x0000_s88205" type="#_x0000_t202" style="position:absolute;left:0;text-align:left;margin-left:15.6pt;margin-top:21.45pt;width:203.2pt;height:49.95pt;z-index:252018688;mso-width-relative:margin;mso-height-relative:margin" filled="f" stroked="f">
            <v:textbox style="mso-next-textbox:#_x0000_s88205">
              <w:txbxContent>
                <w:p w:rsidR="007271DC" w:rsidRPr="004F4881" w:rsidRDefault="007271DC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5</w:t>
                  </w:r>
                  <w:r>
                    <w:rPr>
                      <w:rFonts w:hint="eastAsia"/>
                      <w:color w:val="FF0000"/>
                    </w:rPr>
                    <w:t>，解方程：</w:t>
                  </w:r>
                  <w:r w:rsidRPr="005E2241">
                    <w:rPr>
                      <w:position w:val="-30"/>
                      <w:sz w:val="24"/>
                    </w:rPr>
                    <w:object w:dxaOrig="1620" w:dyaOrig="680">
                      <v:shape id="_x0000_i1063" type="#_x0000_t75" style="width:1in;height:30.7pt" o:ole="">
                        <v:imagedata r:id="rId49" o:title=""/>
                      </v:shape>
                      <o:OLEObject Type="Embed" ProgID="Equation.KSEE3" ShapeID="_x0000_i1063" DrawAspect="Content" ObjectID="_1620654350" r:id="rId50"/>
                    </w:object>
                  </w:r>
                </w:p>
              </w:txbxContent>
            </v:textbox>
          </v:shape>
        </w:pict>
      </w:r>
      <w:r w:rsidR="007271DC" w:rsidRPr="001C7B5A">
        <w:rPr>
          <w:position w:val="-10"/>
          <w:sz w:val="24"/>
        </w:rPr>
        <w:object w:dxaOrig="1540" w:dyaOrig="340">
          <v:shape id="_x0000_i1033" type="#_x0000_t75" style="width:75.15pt;height:17.55pt" o:ole="">
            <v:imagedata r:id="rId51" o:title=""/>
          </v:shape>
          <o:OLEObject Type="Embed" ProgID="Equation.KSEE3" ShapeID="_x0000_i1033" DrawAspect="Content" ObjectID="_1620654320" r:id="rId52"/>
        </w:object>
      </w:r>
      <w:r w:rsidR="007271DC">
        <w:rPr>
          <w:rFonts w:hint="eastAsia"/>
          <w:position w:val="-10"/>
          <w:sz w:val="24"/>
        </w:rPr>
        <w:t xml:space="preserve">  </w:t>
      </w:r>
      <w:r w:rsidR="007271DC" w:rsidRPr="001C7B5A">
        <w:rPr>
          <w:position w:val="-10"/>
          <w:sz w:val="24"/>
        </w:rPr>
        <w:object w:dxaOrig="1520" w:dyaOrig="340">
          <v:shape id="_x0000_i1034" type="#_x0000_t75" style="width:73.9pt;height:17.55pt" o:ole="">
            <v:imagedata r:id="rId53" o:title=""/>
          </v:shape>
          <o:OLEObject Type="Embed" ProgID="Equation.KSEE3" ShapeID="_x0000_i1034" DrawAspect="Content" ObjectID="_1620654321" r:id="rId54"/>
        </w:object>
      </w:r>
    </w:p>
    <w:p w:rsidR="00595477" w:rsidRDefault="004B0265" w:rsidP="001C7B5A">
      <w:pPr>
        <w:ind w:rightChars="92" w:right="193" w:firstLineChars="250" w:firstLine="525"/>
        <w:rPr>
          <w:szCs w:val="21"/>
        </w:rPr>
      </w:pPr>
      <w:r w:rsidRPr="004B0265">
        <w:rPr>
          <w:noProof/>
        </w:rPr>
        <w:pict>
          <v:shape id="_x0000_s88206" type="#_x0000_t202" style="position:absolute;left:0;text-align:left;margin-left:15.7pt;margin-top:15.15pt;width:93.65pt;height:25.15pt;z-index:252019712;mso-width-relative:margin;mso-height-relative:margin" filled="f" stroked="f">
            <v:textbox style="mso-next-textbox:#_x0000_s88206">
              <w:txbxContent>
                <w:p w:rsidR="007271DC" w:rsidRPr="004F4881" w:rsidRDefault="007271DC" w:rsidP="0021058F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6</w:t>
                  </w:r>
                  <w:r>
                    <w:rPr>
                      <w:rFonts w:hint="eastAsia"/>
                      <w:color w:val="FF0000"/>
                    </w:rPr>
                    <w:t>，最后弯矩图</w:t>
                  </w:r>
                </w:p>
              </w:txbxContent>
            </v:textbox>
          </v:shape>
        </w:pict>
      </w:r>
    </w:p>
    <w:p w:rsidR="007271DC" w:rsidRDefault="007271DC" w:rsidP="0041799B">
      <w:pPr>
        <w:ind w:rightChars="92" w:right="193"/>
        <w:rPr>
          <w:rFonts w:ascii="黑体" w:eastAsia="黑体" w:hAnsi="黑体"/>
          <w:szCs w:val="21"/>
        </w:rPr>
      </w:pPr>
    </w:p>
    <w:p w:rsidR="007271DC" w:rsidRDefault="007271DC" w:rsidP="0041799B">
      <w:pPr>
        <w:ind w:rightChars="92" w:right="193"/>
        <w:rPr>
          <w:rFonts w:ascii="黑体" w:eastAsia="黑体" w:hAnsi="黑体"/>
          <w:szCs w:val="21"/>
        </w:rPr>
      </w:pPr>
    </w:p>
    <w:p w:rsidR="007271DC" w:rsidRDefault="007271DC" w:rsidP="0041799B">
      <w:pPr>
        <w:ind w:rightChars="92" w:right="193"/>
        <w:rPr>
          <w:rFonts w:ascii="黑体" w:eastAsia="黑体" w:hAnsi="黑体"/>
          <w:szCs w:val="21"/>
        </w:rPr>
      </w:pPr>
    </w:p>
    <w:p w:rsidR="00866870" w:rsidRDefault="001051EC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F41339" w:rsidRPr="0041799B">
        <w:rPr>
          <w:rFonts w:ascii="黑体" w:eastAsia="黑体" w:hAnsi="黑体" w:hint="eastAsia"/>
          <w:szCs w:val="21"/>
        </w:rPr>
        <w:t>（</w:t>
      </w:r>
      <w:r w:rsidR="00F41339">
        <w:rPr>
          <w:rFonts w:ascii="黑体" w:eastAsia="黑体" w:hAnsi="黑体" w:hint="eastAsia"/>
          <w:szCs w:val="21"/>
        </w:rPr>
        <w:t>6</w:t>
      </w:r>
      <w:r w:rsidR="00F41339" w:rsidRPr="0041799B">
        <w:rPr>
          <w:rFonts w:ascii="黑体" w:eastAsia="黑体" w:hAnsi="黑体" w:hint="eastAsia"/>
          <w:szCs w:val="21"/>
        </w:rPr>
        <w:t>分）</w:t>
      </w:r>
      <w:r w:rsidR="00866870">
        <w:rPr>
          <w:rFonts w:ascii="黑体" w:eastAsia="黑体" w:hAnsi="黑体" w:hint="eastAsia"/>
          <w:szCs w:val="21"/>
        </w:rPr>
        <w:t>图示结构</w:t>
      </w:r>
      <w:r w:rsidR="00BA0CA1">
        <w:rPr>
          <w:rFonts w:ascii="黑体" w:eastAsia="黑体" w:hAnsi="黑体" w:hint="eastAsia"/>
          <w:szCs w:val="21"/>
        </w:rPr>
        <w:t>各杆长为</w:t>
      </w:r>
      <w:r w:rsidR="00065949">
        <w:rPr>
          <w:rFonts w:ascii="黑体" w:eastAsia="黑体" w:hAnsi="黑体" w:hint="eastAsia"/>
          <w:szCs w:val="21"/>
        </w:rPr>
        <w:t>3</w:t>
      </w:r>
      <w:r w:rsidR="00BA0CA1" w:rsidRPr="00BA0CA1">
        <w:rPr>
          <w:rFonts w:eastAsia="黑体"/>
          <w:i/>
          <w:szCs w:val="21"/>
        </w:rPr>
        <w:t>m</w:t>
      </w:r>
      <w:r w:rsidR="00BA0CA1">
        <w:rPr>
          <w:rFonts w:ascii="黑体" w:eastAsia="黑体" w:hAnsi="黑体" w:hint="eastAsia"/>
          <w:szCs w:val="21"/>
        </w:rPr>
        <w:t>，已知</w:t>
      </w:r>
      <w:r w:rsidR="00BA0CA1" w:rsidRPr="00BA0CA1">
        <w:rPr>
          <w:rFonts w:eastAsia="黑体"/>
          <w:i/>
          <w:szCs w:val="21"/>
        </w:rPr>
        <w:t>B</w:t>
      </w:r>
      <w:r w:rsidR="00BA0CA1">
        <w:rPr>
          <w:rFonts w:ascii="黑体" w:eastAsia="黑体" w:hAnsi="黑体" w:hint="eastAsia"/>
          <w:szCs w:val="21"/>
        </w:rPr>
        <w:t>结点转角为</w:t>
      </w:r>
      <w:r w:rsidR="006B0220">
        <w:rPr>
          <w:rFonts w:ascii="黑体" w:eastAsia="黑体" w:hAnsi="黑体" w:hint="eastAsia"/>
          <w:szCs w:val="21"/>
        </w:rPr>
        <w:t>-</w:t>
      </w:r>
      <w:r w:rsidR="00065949" w:rsidRPr="00065949">
        <w:rPr>
          <w:rFonts w:eastAsia="黑体" w:hint="eastAsia"/>
          <w:i/>
          <w:szCs w:val="21"/>
        </w:rPr>
        <w:t>M</w:t>
      </w:r>
      <w:r w:rsidR="00BA0CA1" w:rsidRPr="00E96D1E">
        <w:rPr>
          <w:rFonts w:eastAsia="黑体"/>
          <w:b/>
          <w:szCs w:val="21"/>
        </w:rPr>
        <w:t>/</w:t>
      </w:r>
      <w:r w:rsidR="00065949">
        <w:rPr>
          <w:rFonts w:eastAsia="黑体" w:hint="eastAsia"/>
          <w:szCs w:val="21"/>
        </w:rPr>
        <w:t>10</w:t>
      </w:r>
      <w:r w:rsidR="00BA0CA1" w:rsidRPr="00BA0CA1">
        <w:rPr>
          <w:rFonts w:eastAsia="黑体"/>
          <w:i/>
          <w:szCs w:val="21"/>
        </w:rPr>
        <w:t>EI</w:t>
      </w:r>
      <w:r w:rsidR="00BA0CA1">
        <w:rPr>
          <w:rFonts w:ascii="黑体" w:eastAsia="黑体" w:hAnsi="黑体" w:hint="eastAsia"/>
          <w:szCs w:val="21"/>
        </w:rPr>
        <w:t>（逆时针方向）</w:t>
      </w:r>
      <w:r w:rsidR="0074496B">
        <w:rPr>
          <w:rFonts w:ascii="黑体" w:eastAsia="黑体" w:hAnsi="黑体" w:hint="eastAsia"/>
          <w:szCs w:val="21"/>
        </w:rPr>
        <w:t>，</w:t>
      </w:r>
      <w:r w:rsidR="00BA0CA1">
        <w:rPr>
          <w:rFonts w:ascii="黑体" w:eastAsia="黑体" w:hAnsi="黑体" w:hint="eastAsia"/>
          <w:szCs w:val="21"/>
        </w:rPr>
        <w:t>试作出结构的弯矩图。</w:t>
      </w:r>
    </w:p>
    <w:p w:rsidR="00866870" w:rsidRDefault="004B0265" w:rsidP="0041799B">
      <w:pPr>
        <w:ind w:rightChars="92" w:right="193"/>
        <w:rPr>
          <w:rFonts w:ascii="黑体" w:eastAsia="黑体" w:hAnsi="黑体"/>
          <w:szCs w:val="21"/>
        </w:rPr>
      </w:pPr>
      <w:r w:rsidRPr="004B0265">
        <w:rPr>
          <w:sz w:val="24"/>
        </w:rPr>
      </w:r>
      <w:r w:rsidRPr="004B0265">
        <w:rPr>
          <w:sz w:val="24"/>
        </w:rPr>
        <w:pict>
          <v:group id="_x0000_s37228" editas="canvas" style="width:172.4pt;height:127.2pt;mso-position-horizontal-relative:char;mso-position-vertical-relative:line" coordorigin="541,6904" coordsize="3560,2627">
            <o:lock v:ext="edit" aspectratio="t"/>
            <v:shape id="_x0000_s37229" type="#_x0000_t75" style="position:absolute;left:541;top:6904;width:3560;height:2627" o:preferrelative="f">
              <v:fill o:detectmouseclick="t"/>
              <v:path o:extrusionok="t" o:connecttype="none"/>
              <o:lock v:ext="edit" text="t"/>
            </v:shape>
            <v:group id="_x0000_s88096" style="position:absolute;left:719;top:7044;width:3202;height:2191" coordorigin="719,7044" coordsize="3202,2191">
              <v:group id="_x0000_s56355" style="position:absolute;left:719;top:7242;width:2789;height:1737" coordorigin="725,7242" coordsize="2790,1737">
                <v:line id="_x0000_s37231" style="position:absolute;flip:y" from="890,7638" to="3253,7641" o:regroupid="263" strokeweight="1.5pt"/>
                <v:line id="_x0000_s37232" style="position:absolute" from="2035,7638" to="2036,8814" o:regroupid="263" strokeweight="1.5pt"/>
                <v:group id="_x0000_s37245" style="position:absolute;left:1809;top:8814;width:449;height:165" coordorigin="3909,3934" coordsize="436,160" o:regroupid="263">
                  <v:line id="_x0000_s37246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247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37248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37249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37250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37251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37280" style="position:absolute;left:582;top:7556;width:451;height:165;rotation:90;flip:y" coordorigin="3909,3934" coordsize="436,160" o:regroupid="263">
                  <v:line id="_x0000_s37281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282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37283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37284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37285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37286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37829" style="position:absolute;left:3019;top:7638;width:432;height:497" coordorigin="4704,5611" coordsize="419,481" o:regroupid="263">
                  <v:line id="_x0000_s37830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37831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37832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37833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37834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37835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37836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37837" style="position:absolute;left:4859;top:5872;width:120;height:120;rotation:-180;flip:x" strokeweight="1.5pt">
                    <v:fill color2="black"/>
                  </v:oval>
                  <v:oval id="_x0000_s37838" style="position:absolute;left:4861;top:5611;width:120;height:120;rotation:-180;flip:x" strokeweight="1.5pt">
                    <v:fill color2="black"/>
                  </v:oval>
                </v:group>
                <v:shape id="_x0000_s56320" type="#_x0000_t202" style="position:absolute;left:1946;top:8037;width:620;height:547" o:regroupid="263" filled="f" stroked="f" strokeweight="1.5pt">
                  <v:fill color2="black"/>
                  <v:textbox style="mso-next-textbox:#_x0000_s56320">
                    <w:txbxContent>
                      <w:p w:rsidR="0021058F" w:rsidRDefault="0021058F" w:rsidP="00065949">
                        <w:r>
                          <w:rPr>
                            <w:rFonts w:hint="eastAsia"/>
                          </w:rPr>
                          <w:t>2</w:t>
                        </w:r>
                        <w:r w:rsidRPr="001D7A4F">
                          <w:rPr>
                            <w:rFonts w:hint="eastAsia"/>
                            <w:i/>
                          </w:rPr>
                          <w:t>EI</w:t>
                        </w:r>
                      </w:p>
                    </w:txbxContent>
                  </v:textbox>
                </v:shape>
                <v:shape id="_x0000_s56321" type="#_x0000_t202" style="position:absolute;left:1183;top:7568;width:620;height:547" o:regroupid="263" filled="f" stroked="f" strokeweight="1.5pt">
                  <v:fill color2="black"/>
                  <v:textbox style="mso-next-textbox:#_x0000_s56321">
                    <w:txbxContent>
                      <w:p w:rsidR="0021058F" w:rsidRDefault="0021058F" w:rsidP="00065949">
                        <w:r w:rsidRPr="001D7A4F">
                          <w:rPr>
                            <w:rFonts w:hint="eastAsia"/>
                            <w:i/>
                          </w:rPr>
                          <w:t>EI</w:t>
                        </w:r>
                      </w:p>
                    </w:txbxContent>
                  </v:textbox>
                </v:shape>
                <v:shape id="_x0000_s56322" type="#_x0000_t202" style="position:absolute;left:2409;top:7568;width:619;height:547" o:regroupid="263" filled="f" stroked="f" strokeweight="1.5pt">
                  <v:fill color2="black"/>
                  <v:textbox style="mso-next-textbox:#_x0000_s56322">
                    <w:txbxContent>
                      <w:p w:rsidR="0021058F" w:rsidRDefault="0021058F" w:rsidP="00065949">
                        <w:r w:rsidRPr="001D7A4F">
                          <w:rPr>
                            <w:rFonts w:hint="eastAsia"/>
                            <w:i/>
                          </w:rPr>
                          <w:t>EI</w:t>
                        </w:r>
                      </w:p>
                    </w:txbxContent>
                  </v:textbox>
                </v:shape>
                <v:shape id="_x0000_s56323" type="#_x0000_t202" style="position:absolute;left:807;top:7242;width:620;height:547" o:regroupid="263" filled="f" stroked="f" strokeweight="1.5pt">
                  <v:fill color2="black"/>
                  <v:textbox style="mso-next-textbox:#_x0000_s56323">
                    <w:txbxContent>
                      <w:p w:rsidR="0021058F" w:rsidRDefault="0021058F" w:rsidP="00065949"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56324" type="#_x0000_t202" style="position:absolute;left:1783;top:7244;width:620;height:547" o:regroupid="263" filled="f" stroked="f" strokeweight="1.5pt">
                  <v:fill color2="black"/>
                  <v:textbox style="mso-next-textbox:#_x0000_s56324">
                    <w:txbxContent>
                      <w:p w:rsidR="0021058F" w:rsidRDefault="0021058F" w:rsidP="00065949"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56325" type="#_x0000_t202" style="position:absolute;left:2895;top:7301;width:620;height:547" o:regroupid="263" filled="f" stroked="f" strokeweight="1.5pt">
                  <v:fill color2="black"/>
                  <v:textbox style="mso-next-textbox:#_x0000_s56325">
                    <w:txbxContent>
                      <w:p w:rsidR="0021058F" w:rsidRDefault="0021058F" w:rsidP="00065949"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56353" type="#_x0000_t102" style="position:absolute;left:3279;top:7464;width:233;height:444;flip:x" adj="16838,19283,12378" fillcolor="blue" strokecolor="blue" strokeweight="1.5pt">
                  <v:stroke startarrowwidth="narrow" startarrowlength="short" endarrowwidth="narrow" endarrowlength="short"/>
                </v:shape>
              </v:group>
              <v:shape id="_x0000_s56354" type="#_x0000_t202" style="position:absolute;left:3302;top:7244;width:619;height:547" filled="f" stroked="f" strokeweight="1.5pt">
                <v:fill color2="black"/>
                <v:textbox style="mso-next-textbox:#_x0000_s56354">
                  <w:txbxContent>
                    <w:p w:rsidR="0021058F" w:rsidRDefault="0021058F" w:rsidP="00065949">
                      <w:r>
                        <w:rPr>
                          <w:rFonts w:hint="eastAsia"/>
                          <w:i/>
                        </w:rPr>
                        <w:t>M</w:t>
                      </w:r>
                    </w:p>
                  </w:txbxContent>
                </v:textbox>
              </v:shape>
              <v:shape id="_x0000_s57261" type="#_x0000_t32" style="position:absolute;left:931;top:7445;width:1104;height:438" o:connectortype="straight" strokecolor="red" strokeweight="1.5pt"/>
              <v:shape id="_x0000_s57262" type="#_x0000_t32" style="position:absolute;left:1795;top:7672;width:629;height:1160;flip:x" o:connectortype="straight" strokecolor="red" strokeweight="1.5pt"/>
              <v:shape id="_x0000_s57263" type="#_x0000_t32" style="position:absolute;left:2014;top:7653;width:1301;height:461;flip:x" o:connectortype="straight" strokecolor="red" strokeweight="1.5pt"/>
              <v:shape id="_x0000_s57264" type="#_x0000_t202" style="position:absolute;left:725;top:7044;width:663;height:524" filled="f" stroked="f">
                <v:stroke startarrowwidth="narrow" startarrowlength="short" endarrowwidth="narrow" endarrowlength="short"/>
                <v:textbox style="mso-next-textbox:#_x0000_s57264">
                  <w:txbxContent>
                    <w:p w:rsidR="0021058F" w:rsidRPr="00403D88" w:rsidRDefault="0021058F" w:rsidP="005E373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Cs/>
                          <w:color w:val="FF0000"/>
                        </w:rPr>
                        <w:t>1</w:t>
                      </w:r>
                    </w:p>
                  </w:txbxContent>
                </v:textbox>
              </v:shape>
              <v:shape id="_x0000_s57265" type="#_x0000_t202" style="position:absolute;left:1724;top:7725;width:663;height:523" filled="f" stroked="f">
                <v:stroke startarrowwidth="narrow" startarrowlength="short" endarrowwidth="narrow" endarrowlength="short"/>
                <v:textbox style="mso-next-textbox:#_x0000_s57265">
                  <w:txbxContent>
                    <w:p w:rsidR="0021058F" w:rsidRPr="006B0220" w:rsidRDefault="0021058F" w:rsidP="006B0220">
                      <w:pPr>
                        <w:rPr>
                          <w:color w:val="FF0000"/>
                        </w:rPr>
                      </w:pPr>
                      <w:r w:rsidRPr="006B0220">
                        <w:rPr>
                          <w:rFonts w:hint="eastAsia"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  <v:shape id="_x0000_s57266" type="#_x0000_t202" style="position:absolute;left:2258;top:7267;width:663;height:524" filled="f" stroked="f">
                <v:stroke startarrowwidth="narrow" startarrowlength="short" endarrowwidth="narrow" endarrowlength="short"/>
                <v:textbox style="mso-next-textbox:#_x0000_s57266">
                  <w:txbxContent>
                    <w:p w:rsidR="0021058F" w:rsidRPr="006B0220" w:rsidRDefault="0021058F" w:rsidP="006B022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4</w:t>
                      </w:r>
                    </w:p>
                  </w:txbxContent>
                </v:textbox>
              </v:shape>
              <v:shape id="_x0000_s57267" type="#_x0000_t202" style="position:absolute;left:1440;top:8711;width:663;height:524" filled="f" stroked="f">
                <v:stroke startarrowwidth="narrow" startarrowlength="short" endarrowwidth="narrow" endarrowlength="short"/>
                <v:textbox style="mso-next-textbox:#_x0000_s57267">
                  <w:txbxContent>
                    <w:p w:rsidR="0021058F" w:rsidRPr="006B0220" w:rsidRDefault="0021058F" w:rsidP="006B022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  <v:shape id="_x0000_s57268" type="#_x0000_t202" style="position:absolute;left:1660;top:8032;width:663;height:523" filled="f" stroked="f">
                <v:stroke startarrowwidth="narrow" startarrowlength="short" endarrowwidth="narrow" endarrowlength="short"/>
                <v:textbox style="mso-next-textbox:#_x0000_s57268">
                  <w:txbxContent>
                    <w:p w:rsidR="0021058F" w:rsidRPr="006B0220" w:rsidRDefault="0021058F" w:rsidP="006B022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6</w:t>
                      </w:r>
                    </w:p>
                  </w:txbxContent>
                </v:textbox>
              </v:shape>
            </v:group>
            <v:shape id="_x0000_s57269" type="#_x0000_t202" style="position:absolute;left:1825;top:8896;width:2017;height:523" filled="f" stroked="f">
              <v:stroke startarrowwidth="narrow" startarrowlength="short" endarrowwidth="narrow" endarrowlength="short"/>
              <v:textbox style="mso-next-textbox:#_x0000_s57269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M</w:t>
                    </w:r>
                    <w:r w:rsidRPr="001C7B5A">
                      <w:rPr>
                        <w:rFonts w:hint="eastAsia"/>
                        <w:iCs/>
                        <w:color w:val="FF0000"/>
                      </w:rPr>
                      <w:t>图</w:t>
                    </w:r>
                    <w:r>
                      <w:rPr>
                        <w:rFonts w:hint="eastAsia"/>
                        <w:iCs/>
                        <w:color w:val="FF0000"/>
                      </w:rPr>
                      <w:t>(</w:t>
                    </w:r>
                    <w:r>
                      <w:rPr>
                        <w:rFonts w:hint="eastAsia"/>
                        <w:iCs/>
                        <w:color w:val="FF0000"/>
                      </w:rPr>
                      <w:t>×</w:t>
                    </w:r>
                    <w:r>
                      <w:rPr>
                        <w:rFonts w:hint="eastAsia"/>
                        <w:iCs/>
                        <w:color w:val="FF0000"/>
                      </w:rPr>
                      <w:t>M/15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6870" w:rsidRDefault="004A7CE4" w:rsidP="0041799B">
      <w:pPr>
        <w:ind w:rightChars="92" w:right="193"/>
        <w:rPr>
          <w:rFonts w:ascii="黑体" w:eastAsia="黑体" w:hAnsi="黑体"/>
          <w:szCs w:val="21"/>
        </w:rPr>
      </w:pPr>
      <w:r w:rsidRPr="00D117E6">
        <w:rPr>
          <w:position w:val="-24"/>
          <w:sz w:val="24"/>
        </w:rPr>
        <w:object w:dxaOrig="3519" w:dyaOrig="620">
          <v:shape id="_x0000_i1035" type="#_x0000_t75" style="width:170.9pt;height:30.7pt" o:ole="">
            <v:imagedata r:id="rId55" o:title=""/>
          </v:shape>
          <o:OLEObject Type="Embed" ProgID="Equation.KSEE3" ShapeID="_x0000_i1035" DrawAspect="Content" ObjectID="_1620654322" r:id="rId56"/>
        </w:object>
      </w:r>
      <w:r>
        <w:rPr>
          <w:rFonts w:hint="eastAsia"/>
          <w:position w:val="-10"/>
          <w:sz w:val="24"/>
        </w:rPr>
        <w:t xml:space="preserve">  </w:t>
      </w:r>
      <w:r w:rsidR="006B0220" w:rsidRPr="00D117E6">
        <w:rPr>
          <w:position w:val="-24"/>
          <w:sz w:val="24"/>
        </w:rPr>
        <w:object w:dxaOrig="3620" w:dyaOrig="620">
          <v:shape id="_x0000_i1036" type="#_x0000_t75" style="width:176.55pt;height:30.7pt" o:ole="">
            <v:imagedata r:id="rId57" o:title=""/>
          </v:shape>
          <o:OLEObject Type="Embed" ProgID="Equation.KSEE3" ShapeID="_x0000_i1036" DrawAspect="Content" ObjectID="_1620654323" r:id="rId58"/>
        </w:object>
      </w:r>
    </w:p>
    <w:p w:rsidR="0074496B" w:rsidRDefault="004A7CE4" w:rsidP="0041799B">
      <w:pPr>
        <w:ind w:rightChars="92" w:right="193"/>
        <w:rPr>
          <w:rFonts w:ascii="黑体" w:eastAsia="黑体" w:hAnsi="黑体"/>
          <w:szCs w:val="21"/>
        </w:rPr>
      </w:pPr>
      <w:r w:rsidRPr="00D117E6">
        <w:rPr>
          <w:position w:val="-24"/>
          <w:sz w:val="24"/>
        </w:rPr>
        <w:object w:dxaOrig="3640" w:dyaOrig="620">
          <v:shape id="_x0000_i1037" type="#_x0000_t75" style="width:177.2pt;height:30.7pt" o:ole="">
            <v:imagedata r:id="rId59" o:title=""/>
          </v:shape>
          <o:OLEObject Type="Embed" ProgID="Equation.KSEE3" ShapeID="_x0000_i1037" DrawAspect="Content" ObjectID="_1620654324" r:id="rId60"/>
        </w:object>
      </w:r>
      <w:r>
        <w:rPr>
          <w:rFonts w:hint="eastAsia"/>
          <w:position w:val="-10"/>
          <w:sz w:val="24"/>
        </w:rPr>
        <w:t xml:space="preserve"> </w:t>
      </w:r>
      <w:r w:rsidR="006B0220" w:rsidRPr="00D117E6">
        <w:rPr>
          <w:position w:val="-24"/>
          <w:sz w:val="24"/>
        </w:rPr>
        <w:object w:dxaOrig="3660" w:dyaOrig="620">
          <v:shape id="_x0000_i1038" type="#_x0000_t75" style="width:177.8pt;height:30.7pt" o:ole="">
            <v:imagedata r:id="rId61" o:title=""/>
          </v:shape>
          <o:OLEObject Type="Embed" ProgID="Equation.KSEE3" ShapeID="_x0000_i1038" DrawAspect="Content" ObjectID="_1620654325" r:id="rId62"/>
        </w:object>
      </w:r>
    </w:p>
    <w:p w:rsidR="0074496B" w:rsidRDefault="006B0220" w:rsidP="0041799B">
      <w:pPr>
        <w:ind w:rightChars="92" w:right="193"/>
        <w:rPr>
          <w:rFonts w:ascii="黑体" w:eastAsia="黑体" w:hAnsi="黑体"/>
          <w:szCs w:val="21"/>
        </w:rPr>
      </w:pPr>
      <w:r w:rsidRPr="00D117E6">
        <w:rPr>
          <w:position w:val="-24"/>
          <w:sz w:val="24"/>
        </w:rPr>
        <w:object w:dxaOrig="4480" w:dyaOrig="620">
          <v:shape id="_x0000_i1039" type="#_x0000_t75" style="width:217.25pt;height:30.7pt" o:ole="">
            <v:imagedata r:id="rId63" o:title=""/>
          </v:shape>
          <o:OLEObject Type="Embed" ProgID="Equation.KSEE3" ShapeID="_x0000_i1039" DrawAspect="Content" ObjectID="_1620654326" r:id="rId64"/>
        </w:object>
      </w:r>
    </w:p>
    <w:p w:rsidR="0074496B" w:rsidRDefault="0074496B" w:rsidP="0041799B">
      <w:pPr>
        <w:ind w:rightChars="92" w:right="193"/>
        <w:rPr>
          <w:rFonts w:ascii="黑体" w:eastAsia="黑体" w:hAnsi="黑体"/>
          <w:szCs w:val="21"/>
        </w:rPr>
      </w:pPr>
    </w:p>
    <w:p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9C5F8B" w:rsidRPr="0041799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0B3FBE" w:rsidRPr="0041799B">
        <w:rPr>
          <w:rFonts w:ascii="黑体" w:eastAsia="黑体" w:hAnsi="黑体" w:hint="eastAsia"/>
          <w:szCs w:val="21"/>
        </w:rPr>
        <w:t>用力矩分配法</w:t>
      </w:r>
      <w:r w:rsidR="00A605F9" w:rsidRPr="0041799B">
        <w:rPr>
          <w:rFonts w:ascii="黑体" w:eastAsia="黑体" w:hAnsi="黑体" w:hint="eastAsia"/>
          <w:szCs w:val="21"/>
        </w:rPr>
        <w:t>计算</w:t>
      </w:r>
      <w:r w:rsidR="000B3FBE" w:rsidRPr="0041799B">
        <w:rPr>
          <w:rFonts w:ascii="黑体" w:eastAsia="黑体" w:hAnsi="黑体" w:hint="eastAsia"/>
          <w:szCs w:val="21"/>
        </w:rPr>
        <w:t>图示结构</w:t>
      </w:r>
      <w:r w:rsidR="00A605F9" w:rsidRPr="0041799B">
        <w:rPr>
          <w:rFonts w:ascii="黑体" w:eastAsia="黑体" w:hAnsi="黑体" w:hint="eastAsia"/>
          <w:szCs w:val="21"/>
        </w:rPr>
        <w:t>，并作</w:t>
      </w:r>
      <w:r w:rsidR="000B3FBE" w:rsidRPr="00131506">
        <w:rPr>
          <w:rFonts w:eastAsia="黑体"/>
          <w:i/>
          <w:szCs w:val="21"/>
        </w:rPr>
        <w:t>M</w:t>
      </w:r>
      <w:r w:rsidR="000B3FBE" w:rsidRPr="0041799B">
        <w:rPr>
          <w:rFonts w:ascii="黑体" w:eastAsia="黑体" w:hAnsi="黑体"/>
          <w:szCs w:val="21"/>
        </w:rPr>
        <w:t>图</w:t>
      </w:r>
      <w:r w:rsidR="000B3FBE" w:rsidRPr="0041799B">
        <w:rPr>
          <w:rFonts w:ascii="黑体" w:eastAsia="黑体" w:hAnsi="黑体" w:hint="eastAsia"/>
          <w:szCs w:val="21"/>
        </w:rPr>
        <w:t>。</w:t>
      </w:r>
      <w:r w:rsidR="00A605F9" w:rsidRPr="0041799B">
        <w:rPr>
          <w:rFonts w:ascii="黑体" w:eastAsia="黑体" w:hAnsi="黑体" w:hint="eastAsia"/>
          <w:szCs w:val="21"/>
        </w:rPr>
        <w:t>设各杆</w:t>
      </w:r>
      <w:r w:rsidR="00B649BC">
        <w:rPr>
          <w:rFonts w:ascii="黑体" w:eastAsia="黑体" w:hAnsi="黑体" w:hint="eastAsia"/>
          <w:szCs w:val="21"/>
        </w:rPr>
        <w:t>杆长均为4</w:t>
      </w:r>
      <w:r w:rsidR="00B649BC" w:rsidRPr="00B649BC">
        <w:rPr>
          <w:rFonts w:eastAsia="黑体"/>
          <w:i/>
          <w:szCs w:val="21"/>
        </w:rPr>
        <w:t>m</w:t>
      </w:r>
      <w:r w:rsidR="00B649BC">
        <w:rPr>
          <w:rFonts w:ascii="黑体" w:eastAsia="黑体" w:hAnsi="黑体" w:hint="eastAsia"/>
          <w:szCs w:val="21"/>
        </w:rPr>
        <w:t>，</w:t>
      </w:r>
      <w:r w:rsidR="00A605F9" w:rsidRPr="00131506">
        <w:rPr>
          <w:rFonts w:eastAsia="黑体"/>
          <w:i/>
          <w:szCs w:val="21"/>
        </w:rPr>
        <w:t>EI</w:t>
      </w:r>
      <w:r w:rsidR="00A605F9" w:rsidRPr="0041799B">
        <w:rPr>
          <w:rFonts w:ascii="黑体" w:eastAsia="黑体" w:hAnsi="黑体" w:hint="eastAsia"/>
          <w:szCs w:val="21"/>
        </w:rPr>
        <w:t>=常数</w:t>
      </w:r>
      <w:r w:rsidR="00C5579D" w:rsidRPr="0041799B">
        <w:rPr>
          <w:rFonts w:ascii="黑体" w:eastAsia="黑体" w:hAnsi="黑体" w:hint="eastAsia"/>
          <w:szCs w:val="21"/>
        </w:rPr>
        <w:t>。</w:t>
      </w:r>
    </w:p>
    <w:p w:rsidR="00203391" w:rsidRDefault="004B0265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group id="_x0000_s88094" style="position:absolute;left:0;text-align:left;margin-left:210.55pt;margin-top:15.15pt;width:168.55pt;height:101.5pt;z-index:251893760" coordorigin="5345,1749" coordsize="3371,2030">
            <v:group id="_x0000_s57310" style="position:absolute;left:5521;top:1922;width:2640;height:1857" coordorigin="5521,1922" coordsize="2640,1857">
              <v:line id="_x0000_s57271" style="position:absolute;flip:y" from="5681,2141" to="7969,2144" o:regroupid="284" strokeweight="1.5pt"/>
              <v:line id="_x0000_s57272" style="position:absolute" from="6790,2141" to="6791,3281" o:regroupid="284" strokeweight="1.5pt"/>
              <v:group id="_x0000_s57273" style="position:absolute;left:6571;top:3281;width:435;height:160" coordorigin="3909,3934" coordsize="436,160" o:regroupid="284">
                <v:line id="_x0000_s57274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57275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57276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57277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57278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57279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57280" style="position:absolute;left:5382;top:2061;width:438;height:160;rotation:90;flip:y" coordorigin="3909,3934" coordsize="436,160" o:regroupid="284">
                <v:line id="_x0000_s57281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57282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57283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57284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57285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57286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57287" style="position:absolute;left:7743;top:3296;width:418;height:483" coordorigin="4704,5611" coordsize="419,481" o:regroupid="284">
                <v:line id="_x0000_s57288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57289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57290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57291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57292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57293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57294" style="position:absolute;flip:y" from="4921,5724" to="4922,5903" strokeweight="1.5pt">
                  <v:stroke startarrowwidth="narrow" startarrowlength="short" endarrowwidth="narrow" endarrowlength="short"/>
                </v:line>
                <v:oval id="_x0000_s57295" style="position:absolute;left:4859;top:5872;width:120;height:120;rotation:-180;flip:x" strokeweight="1.5pt">
                  <v:fill color2="black"/>
                </v:oval>
                <v:oval id="_x0000_s57296" style="position:absolute;left:4861;top:5611;width:120;height:120;rotation:-180;flip:x" strokeweight="1.5pt">
                  <v:fill color2="black"/>
                </v:oval>
              </v:group>
              <v:line id="_x0000_s57300" style="position:absolute" from="7954,2141" to="7955,3281" o:regroupid="284" strokeweight="1.5pt"/>
            </v:group>
            <v:shape id="_x0000_s57311" type="#_x0000_t202" style="position:absolute;left:6109;top:1765;width:818;height:507" filled="f" stroked="f">
              <v:stroke startarrowwidth="narrow" startarrowlength="short" endarrowwidth="narrow" endarrowlength="short"/>
              <v:textbox style="mso-next-textbox:#_x0000_s57311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0.36</w:t>
                    </w:r>
                  </w:p>
                </w:txbxContent>
              </v:textbox>
            </v:shape>
            <v:shape id="_x0000_s57312" type="#_x0000_t202" style="position:absolute;left:6569;top:1749;width:818;height:507" filled="f" stroked="f">
              <v:stroke startarrowwidth="narrow" startarrowlength="short" endarrowwidth="narrow" endarrowlength="short"/>
              <v:textbox style="mso-next-textbox:#_x0000_s57312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0.36</w:t>
                    </w:r>
                  </w:p>
                </w:txbxContent>
              </v:textbox>
            </v:shape>
            <v:shape id="_x0000_s57313" type="#_x0000_t202" style="position:absolute;left:6997;top:1749;width:818;height:507" filled="f" stroked="f">
              <v:stroke startarrowwidth="narrow" startarrowlength="short" endarrowwidth="narrow" endarrowlength="short"/>
              <v:textbox style="mso-next-textbox:#_x0000_s57313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0.28</w:t>
                    </w:r>
                  </w:p>
                </w:txbxContent>
              </v:textbox>
            </v:shape>
            <v:shape id="_x0000_s57314" type="#_x0000_t202" style="position:absolute;left:7177;top:2103;width:818;height:507" filled="f" stroked="f">
              <v:stroke startarrowwidth="narrow" startarrowlength="short" endarrowwidth="narrow" endarrowlength="short"/>
              <v:textbox style="mso-next-textbox:#_x0000_s57314">
                <w:txbxContent>
                  <w:p w:rsidR="0021058F" w:rsidRPr="006B0220" w:rsidRDefault="00192626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32</w:t>
                    </w:r>
                  </w:p>
                </w:txbxContent>
              </v:textbox>
            </v:shape>
            <v:shape id="_x0000_s57315" type="#_x0000_t202" style="position:absolute;left:7898;top:2073;width:818;height:507" filled="f" stroked="f">
              <v:stroke startarrowwidth="narrow" startarrowlength="short" endarrowwidth="narrow" endarrowlength="short"/>
              <v:textbox style="mso-next-textbox:#_x0000_s57315">
                <w:txbxContent>
                  <w:p w:rsidR="0021058F" w:rsidRPr="006B0220" w:rsidRDefault="00192626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64</w:t>
                    </w:r>
                  </w:p>
                </w:txbxContent>
              </v:textbox>
            </v:shape>
            <v:shape id="_x0000_s57316" type="#_x0000_t202" style="position:absolute;left:6038;top:2358;width:818;height:507" filled="f" stroked="f">
              <v:stroke startarrowwidth="narrow" startarrowlength="short" endarrowwidth="narrow" endarrowlength="short"/>
              <v:textbox style="mso-next-textbox:#_x0000_s57316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-</w:t>
                    </w:r>
                    <w:r w:rsidR="00192626">
                      <w:rPr>
                        <w:rFonts w:hint="eastAsia"/>
                        <w:color w:val="FF0000"/>
                      </w:rPr>
                      <w:t>11</w:t>
                    </w:r>
                    <w:r>
                      <w:rPr>
                        <w:rFonts w:hint="eastAsia"/>
                        <w:color w:val="FF0000"/>
                      </w:rPr>
                      <w:t>.</w:t>
                    </w:r>
                    <w:r w:rsidR="00192626">
                      <w:rPr>
                        <w:rFonts w:hint="eastAsia"/>
                        <w:color w:val="FF0000"/>
                      </w:rPr>
                      <w:t>5</w:t>
                    </w:r>
                  </w:p>
                </w:txbxContent>
              </v:textbox>
            </v:shape>
            <v:shape id="_x0000_s57317" type="#_x0000_t202" style="position:absolute;left:6521;top:2342;width:818;height:507" filled="f" stroked="f">
              <v:stroke startarrowwidth="narrow" startarrowlength="short" endarrowwidth="narrow" endarrowlength="short"/>
              <v:textbox style="mso-next-textbox:#_x0000_s57317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-</w:t>
                    </w:r>
                    <w:r w:rsidR="00192626">
                      <w:rPr>
                        <w:rFonts w:hint="eastAsia"/>
                        <w:color w:val="FF0000"/>
                      </w:rPr>
                      <w:t>11.5</w:t>
                    </w:r>
                  </w:p>
                </w:txbxContent>
              </v:textbox>
            </v:shape>
            <v:shape id="_x0000_s57318" type="#_x0000_t202" style="position:absolute;left:7094;top:2342;width:818;height:507" filled="f" stroked="f">
              <v:stroke startarrowwidth="narrow" startarrowlength="short" endarrowwidth="narrow" endarrowlength="short"/>
              <v:textbox style="mso-next-textbox:#_x0000_s57318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-</w:t>
                    </w:r>
                    <w:r w:rsidR="00192626">
                      <w:rPr>
                        <w:rFonts w:hint="eastAsia"/>
                        <w:color w:val="FF0000"/>
                      </w:rPr>
                      <w:t>8</w:t>
                    </w:r>
                    <w:r>
                      <w:rPr>
                        <w:rFonts w:hint="eastAsia"/>
                        <w:color w:val="FF0000"/>
                      </w:rPr>
                      <w:t>.</w:t>
                    </w:r>
                    <w:r w:rsidR="00192626">
                      <w:rPr>
                        <w:rFonts w:hint="eastAsia"/>
                        <w:color w:val="FF0000"/>
                      </w:rPr>
                      <w:t>96</w:t>
                    </w:r>
                  </w:p>
                </w:txbxContent>
              </v:textbox>
            </v:shape>
            <v:shape id="_x0000_s57319" type="#_x0000_t32" style="position:absolute;left:6163;top:2748;width:1475;height:1;flip:x" o:connectortype="straight" strokecolor="red" strokeweight="1.5pt"/>
            <v:shape id="_x0000_s57320" type="#_x0000_t202" style="position:absolute;left:5345;top:2485;width:818;height:507" filled="f" stroked="f">
              <v:stroke startarrowwidth="narrow" startarrowlength="short" endarrowwidth="narrow" endarrowlength="short"/>
              <v:textbox style="mso-next-textbox:#_x0000_s57320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-</w:t>
                    </w:r>
                    <w:r w:rsidR="00192626">
                      <w:rPr>
                        <w:rFonts w:hint="eastAsia"/>
                        <w:color w:val="FF0000"/>
                      </w:rPr>
                      <w:t>5</w:t>
                    </w:r>
                    <w:r>
                      <w:rPr>
                        <w:rFonts w:hint="eastAsia"/>
                        <w:color w:val="FF0000"/>
                      </w:rPr>
                      <w:t>.</w:t>
                    </w:r>
                    <w:r w:rsidR="00192626">
                      <w:rPr>
                        <w:rFonts w:hint="eastAsia"/>
                        <w:color w:val="FF0000"/>
                      </w:rPr>
                      <w:t>77</w:t>
                    </w:r>
                  </w:p>
                </w:txbxContent>
              </v:textbox>
            </v:shape>
            <v:shape id="_x0000_s57321" type="#_x0000_t202" style="position:absolute;left:6790;top:2992;width:818;height:507" filled="f" stroked="f">
              <v:stroke startarrowwidth="narrow" startarrowlength="short" endarrowwidth="narrow" endarrowlength="short"/>
              <v:textbox style="mso-next-textbox:#_x0000_s57321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-</w:t>
                    </w:r>
                    <w:r w:rsidR="00192626">
                      <w:rPr>
                        <w:rFonts w:hint="eastAsia"/>
                        <w:color w:val="FF0000"/>
                      </w:rPr>
                      <w:t>5</w:t>
                    </w:r>
                    <w:r>
                      <w:rPr>
                        <w:rFonts w:hint="eastAsia"/>
                        <w:color w:val="FF0000"/>
                      </w:rPr>
                      <w:t>.</w:t>
                    </w:r>
                    <w:r w:rsidR="00192626">
                      <w:rPr>
                        <w:rFonts w:hint="eastAsia"/>
                        <w:color w:val="FF0000"/>
                      </w:rPr>
                      <w:t>77</w:t>
                    </w:r>
                  </w:p>
                </w:txbxContent>
              </v:textbox>
            </v:shape>
            <v:shape id="_x0000_s57322" type="#_x0000_t202" style="position:absolute;left:6109;top:2688;width:818;height:507" filled="f" stroked="f">
              <v:stroke startarrowwidth="narrow" startarrowlength="short" endarrowwidth="narrow" endarrowlength="short"/>
              <v:textbox style="mso-next-textbox:#_x0000_s57322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-</w:t>
                    </w:r>
                    <w:r w:rsidR="00192626">
                      <w:rPr>
                        <w:rFonts w:hint="eastAsia"/>
                        <w:color w:val="FF0000"/>
                      </w:rPr>
                      <w:t>11</w:t>
                    </w:r>
                    <w:r>
                      <w:rPr>
                        <w:rFonts w:hint="eastAsia"/>
                        <w:color w:val="FF0000"/>
                      </w:rPr>
                      <w:t>.</w:t>
                    </w:r>
                    <w:r w:rsidR="00192626">
                      <w:rPr>
                        <w:rFonts w:hint="eastAsia"/>
                        <w:color w:val="FF0000"/>
                      </w:rPr>
                      <w:t>5</w:t>
                    </w:r>
                  </w:p>
                </w:txbxContent>
              </v:textbox>
            </v:shape>
            <v:shape id="_x0000_s57323" type="#_x0000_t202" style="position:absolute;left:6643;top:2688;width:818;height:507" filled="f" stroked="f">
              <v:stroke startarrowwidth="narrow" startarrowlength="short" endarrowwidth="narrow" endarrowlength="short"/>
              <v:textbox style="mso-next-textbox:#_x0000_s57323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-</w:t>
                    </w:r>
                    <w:r w:rsidR="00192626">
                      <w:rPr>
                        <w:rFonts w:hint="eastAsia"/>
                        <w:color w:val="FF0000"/>
                      </w:rPr>
                      <w:t>11</w:t>
                    </w:r>
                    <w:r>
                      <w:rPr>
                        <w:rFonts w:hint="eastAsia"/>
                        <w:color w:val="FF0000"/>
                      </w:rPr>
                      <w:t>.</w:t>
                    </w:r>
                    <w:r w:rsidR="00192626">
                      <w:rPr>
                        <w:rFonts w:hint="eastAsia"/>
                        <w:color w:val="FF0000"/>
                      </w:rPr>
                      <w:t>5</w:t>
                    </w:r>
                  </w:p>
                </w:txbxContent>
              </v:textbox>
            </v:shape>
            <v:shape id="_x0000_s57324" type="#_x0000_t202" style="position:absolute;left:7281;top:2688;width:818;height:507" filled="f" stroked="f">
              <v:stroke startarrowwidth="narrow" startarrowlength="short" endarrowwidth="narrow" endarrowlength="short"/>
              <v:textbox style="mso-next-textbox:#_x0000_s57324">
                <w:txbxContent>
                  <w:p w:rsidR="0021058F" w:rsidRPr="006B0220" w:rsidRDefault="00192626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23</w:t>
                    </w:r>
                    <w:r w:rsidR="0021058F">
                      <w:rPr>
                        <w:rFonts w:hint="eastAsia"/>
                        <w:color w:val="FF0000"/>
                      </w:rPr>
                      <w:t>.</w:t>
                    </w:r>
                    <w:r>
                      <w:rPr>
                        <w:rFonts w:hint="eastAsia"/>
                        <w:color w:val="FF0000"/>
                      </w:rPr>
                      <w:t>0</w:t>
                    </w:r>
                  </w:p>
                </w:txbxContent>
              </v:textbox>
            </v:shape>
          </v:group>
        </w:pict>
      </w:r>
      <w:r>
        <w:rPr>
          <w:noProof/>
          <w:sz w:val="24"/>
        </w:rPr>
        <w:pict>
          <v:shape id="_x0000_s57336" type="#_x0000_t202" style="position:absolute;left:0;text-align:left;margin-left:134.1pt;margin-top:-.05pt;width:40.9pt;height:25.35pt;z-index:251907072" filled="f" stroked="f">
            <v:stroke startarrowwidth="narrow" startarrowlength="short" endarrowwidth="narrow" endarrowlength="short"/>
            <v:textbox style="mso-next-textbox:#_x0000_s57336">
              <w:txbxContent>
                <w:p w:rsidR="0021058F" w:rsidRPr="006B0220" w:rsidRDefault="00192626" w:rsidP="006B0220">
                  <w:pPr>
                    <w:rPr>
                      <w:color w:val="FF0000"/>
                    </w:rPr>
                  </w:pPr>
                  <w:r>
                    <w:rPr>
                      <w:rFonts w:hint="eastAsia"/>
                      <w:color w:val="FF0000"/>
                    </w:rPr>
                    <w:t>64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5668" type="#_x0000_t202" style="position:absolute;left:0;text-align:left;margin-left:-26.05pt;margin-top:34.95pt;width:28.4pt;height:357.6pt;z-index:251652096" filled="f" stroked="f">
            <v:textbox style="layout-flow:vertical;mso-layout-flow-alt:bottom-to-top;mso-next-textbox:#_x0000_s15668" inset=",0,,0">
              <w:txbxContent>
                <w:p w:rsidR="0021058F" w:rsidRPr="00D2745F" w:rsidRDefault="0021058F" w:rsidP="00E5079E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 w:hint="eastAsia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  <w:r>
        <w:rPr>
          <w:sz w:val="24"/>
        </w:rPr>
      </w:r>
      <w:r>
        <w:rPr>
          <w:sz w:val="24"/>
        </w:rPr>
        <w:pict>
          <v:group id="_x0000_s12303" editas="canvas" style="width:199.4pt;height:134.4pt;mso-position-horizontal-relative:char;mso-position-vertical-relative:line" coordorigin="1736,3538" coordsize="3515,1820">
            <o:lock v:ext="edit" aspectratio="t"/>
            <v:shape id="_x0000_s12304" type="#_x0000_t75" style="position:absolute;left:1736;top:3538;width:3515;height:1820" o:preferrelative="f">
              <v:fill o:detectmouseclick="t"/>
              <v:path o:extrusionok="t" o:connecttype="none"/>
              <o:lock v:ext="edit" text="t"/>
            </v:shape>
            <v:group id="_x0000_s88095" style="position:absolute;left:2015;top:3538;width:2844;height:1652" coordorigin="2015,3538" coordsize="2844,1652">
              <v:group id="_x0000_s56463" style="position:absolute;left:2015;top:3650;width:2844;height:1369" coordorigin="2320,3738" coordsize="2844,1369">
                <v:line id="_x0000_s56357" style="position:absolute;flip:y" from="2461,3998" to="4478,4000" o:regroupid="266" strokeweight="1.5pt"/>
                <v:line id="_x0000_s56358" style="position:absolute" from="3439,3998" to="3440,4770" o:regroupid="266" strokeweight="1.5pt"/>
                <v:group id="_x0000_s56359" style="position:absolute;left:3246;top:4770;width:383;height:108" coordorigin="3909,3934" coordsize="436,160" o:regroupid="266">
                  <v:line id="_x0000_s56360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56361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56362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56363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56364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56365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56366" style="position:absolute;left:2243;top:3927;width:296;height:141;rotation:90;flip:y" coordorigin="3909,3934" coordsize="436,160" o:regroupid="266">
                  <v:line id="_x0000_s56367" style="position:absolute" from="3911,3934" to="4345,3936" strokeweight="2.25pt">
                    <v:stroke startarrowwidth="narrow" startarrowlength="short" endarrowwidth="narrow" endarrowlength="short"/>
                    <o:lock v:ext="edit" aspectratio="t"/>
                  </v:line>
                  <v:line id="_x0000_s56368" style="position:absolute;flip:x" from="4266,4046" to="4324,4094">
                    <v:stroke startarrowwidth="narrow" startarrowlength="short" endarrowwidth="narrow" endarrowlength="short"/>
                    <o:lock v:ext="edit" aspectratio="t"/>
                  </v:line>
                  <v:line id="_x0000_s56369" style="position:absolute;flip:x" from="4162,3954" to="4314,4094">
                    <v:stroke startarrowwidth="narrow" startarrowlength="short" endarrowwidth="narrow" endarrowlength="short"/>
                    <o:lock v:ext="edit" aspectratio="t"/>
                  </v:line>
                  <v:line id="_x0000_s56370" style="position:absolute;flip:x" from="4043,3952" to="4195,4092">
                    <v:stroke startarrowwidth="narrow" startarrowlength="short" endarrowwidth="narrow" endarrowlength="short"/>
                    <o:lock v:ext="edit" aspectratio="t"/>
                  </v:line>
                  <v:line id="_x0000_s56371" style="position:absolute;flip:x" from="3926,3954" to="4078,4094">
                    <v:stroke startarrowwidth="narrow" startarrowlength="short" endarrowwidth="narrow" endarrowlength="short"/>
                    <o:lock v:ext="edit" aspectratio="t"/>
                  </v:line>
                  <v:line id="_x0000_s56372" style="position:absolute;flip:x" from="3909,3954" to="3981,4014">
                    <v:stroke startarrowwidth="narrow" startarrowlength="short" endarrowwidth="narrow" endarrowlength="short"/>
                    <o:lock v:ext="edit" aspectratio="t"/>
                  </v:line>
                </v:group>
                <v:group id="_x0000_s56373" style="position:absolute;left:4279;top:4780;width:368;height:327" coordorigin="4704,5611" coordsize="419,481" o:regroupid="266">
                  <v:line id="_x0000_s56374" style="position:absolute" from="4706,5932" to="5123,5934" strokeweight="2.25pt">
                    <v:stroke startarrowwidth="narrow" startarrowlength="short" endarrowwidth="narrow" endarrowlength="short"/>
                    <o:lock v:ext="edit" aspectratio="t"/>
                  </v:line>
                  <v:line id="_x0000_s56375" style="position:absolute;flip:x" from="5061,6044" to="5119,6092">
                    <v:stroke startarrowwidth="narrow" startarrowlength="short" endarrowwidth="narrow" endarrowlength="short"/>
                    <o:lock v:ext="edit" aspectratio="t"/>
                  </v:line>
                  <v:line id="_x0000_s56376" style="position:absolute;flip:x" from="4957,5952" to="5109,6092">
                    <v:stroke startarrowwidth="narrow" startarrowlength="short" endarrowwidth="narrow" endarrowlength="short"/>
                    <o:lock v:ext="edit" aspectratio="t"/>
                  </v:line>
                  <v:line id="_x0000_s56377" style="position:absolute;flip:x" from="4838,5950" to="4990,6090">
                    <v:stroke startarrowwidth="narrow" startarrowlength="short" endarrowwidth="narrow" endarrowlength="short"/>
                    <o:lock v:ext="edit" aspectratio="t"/>
                  </v:line>
                  <v:line id="_x0000_s56378" style="position:absolute;flip:x" from="4721,5952" to="4873,6092">
                    <v:stroke startarrowwidth="narrow" startarrowlength="short" endarrowwidth="narrow" endarrowlength="short"/>
                    <o:lock v:ext="edit" aspectratio="t"/>
                  </v:line>
                  <v:line id="_x0000_s56379" style="position:absolute;flip:x" from="4704,5952" to="4776,6012">
                    <v:stroke startarrowwidth="narrow" startarrowlength="short" endarrowwidth="narrow" endarrowlength="short"/>
                    <o:lock v:ext="edit" aspectratio="t"/>
                  </v:line>
                  <v:line id="_x0000_s56380" style="position:absolute;flip:y" from="4921,5724" to="4922,5903" strokeweight="1.5pt">
                    <v:stroke startarrowwidth="narrow" startarrowlength="short" endarrowwidth="narrow" endarrowlength="short"/>
                  </v:line>
                  <v:oval id="_x0000_s56381" style="position:absolute;left:4859;top:5872;width:120;height:120;rotation:-180;flip:x" strokeweight="1.5pt">
                    <v:fill color2="black"/>
                  </v:oval>
                  <v:oval id="_x0000_s56382" style="position:absolute;left:4861;top:5611;width:120;height:120;rotation:-180;flip:x" strokeweight="1.5pt">
                    <v:fill color2="black"/>
                  </v:oval>
                </v:group>
                <v:shape id="_x0000_s56386" type="#_x0000_t202" style="position:absolute;left:2390;top:3738;width:529;height:359" o:regroupid="266" filled="f" stroked="f" strokeweight="1.5pt">
                  <v:fill color2="black"/>
                  <v:textbox>
                    <w:txbxContent>
                      <w:p w:rsidR="0021058F" w:rsidRDefault="0021058F" w:rsidP="00B649BC"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56387" type="#_x0000_t202" style="position:absolute;left:3224;top:3739;width:529;height:359" o:regroupid="266" filled="f" stroked="f" strokeweight="1.5pt">
                  <v:fill color2="black"/>
                  <v:textbox>
                    <w:txbxContent>
                      <w:p w:rsidR="0021058F" w:rsidRDefault="0021058F" w:rsidP="00B649BC"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56388" type="#_x0000_t202" style="position:absolute;left:4279;top:3738;width:529;height:359" o:regroupid="266" filled="f" stroked="f" strokeweight="1.5pt">
                  <v:fill color2="black"/>
                  <v:textbox>
                    <w:txbxContent>
                      <w:p w:rsidR="0021058F" w:rsidRDefault="0021058F" w:rsidP="00B649BC"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line id="_x0000_s56390" style="position:absolute" from="4465,3998" to="4466,4770" o:regroupid="266" strokeweight="1.5pt"/>
                <v:group id="_x0000_s56398" style="position:absolute;left:4159;top:4280;width:824;height:263;rotation:90" coordorigin="7791,4463" coordsize="940,420" o:regroupid="266">
                  <v:line id="_x0000_s56399" style="position:absolute" from="7791,4463" to="7792,4869" strokeweight="1pt">
                    <v:stroke startarrowwidth="narrow" startarrowlength="long" endarrow="classic" endarrowwidth="narrow"/>
                  </v:line>
                  <v:line id="_x0000_s56400" style="position:absolute" from="7791,4473" to="8731,4474" strokeweight="1.5pt">
                    <v:stroke startarrowwidth="narrow" startarrowlength="long" endarrowwidth="narrow"/>
                  </v:line>
                  <v:line id="_x0000_s56401" style="position:absolute" from="8715,4472" to="8716,4878" strokeweight="1pt">
                    <v:stroke startarrowwidth="narrow" startarrowlength="long" endarrow="classic" endarrowwidth="narrow"/>
                  </v:line>
                  <v:line id="_x0000_s56402" style="position:absolute" from="8121,4477" to="8122,4883" strokeweight="1pt">
                    <v:stroke startarrowwidth="narrow" startarrowlength="long" endarrow="classic" endarrowwidth="narrow"/>
                  </v:line>
                  <v:line id="_x0000_s56403" style="position:absolute" from="8436,4473" to="8437,4879" strokeweight="1pt">
                    <v:stroke startarrowwidth="narrow" startarrowlength="long" endarrow="classic" endarrowwidth="narrow"/>
                  </v:line>
                </v:group>
                <v:shape id="_x0000_s56404" type="#_x0000_t202" style="position:absolute;left:3364;top:4518;width:529;height:360" o:regroupid="266" filled="f" stroked="f" strokeweight="1.5pt">
                  <v:fill color2="black"/>
                  <v:textbox>
                    <w:txbxContent>
                      <w:p w:rsidR="0021058F" w:rsidRDefault="0021058F" w:rsidP="00B649BC"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56405" type="#_x0000_t202" style="position:absolute;left:4106;top:4638;width:529;height:360" o:regroupid="266" filled="f" stroked="f" strokeweight="1.5pt">
                  <v:fill color2="black"/>
                  <v:textbox>
                    <w:txbxContent>
                      <w:p w:rsidR="0021058F" w:rsidRDefault="0021058F" w:rsidP="00B649BC"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56406" type="#_x0000_t202" style="position:absolute;left:4635;top:3975;width:529;height:745" o:regroupid="266" filled="f" stroked="f" strokeweight="1.5pt">
                  <v:fill color2="black"/>
                  <v:textbox style="layout-flow:vertical;mso-layout-flow-alt:bottom-to-top">
                    <w:txbxContent>
                      <w:p w:rsidR="0021058F" w:rsidRPr="00B649BC" w:rsidRDefault="0021058F" w:rsidP="00B649BC">
                        <w:pPr>
                          <w:rPr>
                            <w:b/>
                          </w:rPr>
                        </w:pPr>
                        <w:r w:rsidRPr="00B649BC">
                          <w:rPr>
                            <w:rFonts w:hint="eastAsia"/>
                            <w:b/>
                          </w:rPr>
                          <w:t>8kN/m</w:t>
                        </w:r>
                      </w:p>
                    </w:txbxContent>
                  </v:textbox>
                </v:shape>
              </v:group>
              <v:shape id="_x0000_s57326" type="#_x0000_t32" style="position:absolute;left:2090;top:3761;width:1073;height:357;flip:x y" o:connectortype="straight" strokecolor="red" strokeweight="1.5pt"/>
              <v:shape id="_x0000_s57328" type="#_x0000_t32" style="position:absolute;left:3096;top:3579;width:1077;height:623;flip:y" o:connectortype="straight" strokecolor="red" strokeweight="1.5pt"/>
              <v:shape id="_x0000_s57329" type="#_x0000_t32" style="position:absolute;left:2973;top:3922;width:351;height:727;flip:y" o:connectortype="straight" strokecolor="red" strokeweight="1.5pt"/>
              <v:shape id="_x0000_s57330" type="#_x0000_t32" style="position:absolute;left:4164;top:3614;width:1;height:432;flip:y" o:connectortype="straight" strokecolor="red" strokeweight="1.5pt"/>
              <v:shape id="_x0000_s57331" type="#_x0000_t202" style="position:absolute;left:2015;top:3538;width:721;height:343" filled="f" stroked="f">
                <v:stroke startarrowwidth="narrow" startarrowlength="short" endarrowwidth="narrow" endarrowlength="short"/>
                <v:textbox style="mso-next-textbox:#_x0000_s57331">
                  <w:txbxContent>
                    <w:p w:rsidR="0021058F" w:rsidRPr="006B0220" w:rsidRDefault="00192626" w:rsidP="006B022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5</w:t>
                      </w:r>
                      <w:r w:rsidR="0021058F">
                        <w:rPr>
                          <w:rFonts w:hint="eastAsia"/>
                          <w:color w:val="FF0000"/>
                        </w:rPr>
                        <w:t>.</w:t>
                      </w:r>
                      <w:r>
                        <w:rPr>
                          <w:rFonts w:hint="eastAsia"/>
                          <w:color w:val="FF0000"/>
                        </w:rPr>
                        <w:t>77</w:t>
                      </w:r>
                    </w:p>
                  </w:txbxContent>
                </v:textbox>
              </v:shape>
              <v:shape id="_x0000_s57332" type="#_x0000_t202" style="position:absolute;left:2534;top:4000;width:721;height:344" filled="f" stroked="f">
                <v:stroke startarrowwidth="narrow" startarrowlength="short" endarrowwidth="narrow" endarrowlength="short"/>
                <v:textbox style="mso-next-textbox:#_x0000_s57332">
                  <w:txbxContent>
                    <w:p w:rsidR="0021058F" w:rsidRPr="006B0220" w:rsidRDefault="00192626" w:rsidP="006B022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11</w:t>
                      </w:r>
                      <w:r w:rsidR="0021058F">
                        <w:rPr>
                          <w:rFonts w:hint="eastAsia"/>
                          <w:color w:val="FF0000"/>
                        </w:rPr>
                        <w:t>.</w:t>
                      </w:r>
                      <w:r>
                        <w:rPr>
                          <w:rFonts w:hint="eastAsia"/>
                          <w:color w:val="FF0000"/>
                        </w:rPr>
                        <w:t>5</w:t>
                      </w:r>
                    </w:p>
                  </w:txbxContent>
                </v:textbox>
              </v:shape>
              <v:shape id="_x0000_s57333" type="#_x0000_t202" style="position:absolute;left:3135;top:3650;width:721;height:344" filled="f" stroked="f">
                <v:stroke startarrowwidth="narrow" startarrowlength="short" endarrowwidth="narrow" endarrowlength="short"/>
                <v:textbox style="mso-next-textbox:#_x0000_s57333">
                  <w:txbxContent>
                    <w:p w:rsidR="0021058F" w:rsidRPr="006B0220" w:rsidRDefault="00192626" w:rsidP="006B022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11</w:t>
                      </w:r>
                      <w:r w:rsidR="0021058F">
                        <w:rPr>
                          <w:rFonts w:hint="eastAsia"/>
                          <w:color w:val="FF0000"/>
                        </w:rPr>
                        <w:t>.</w:t>
                      </w:r>
                      <w:r>
                        <w:rPr>
                          <w:rFonts w:hint="eastAsia"/>
                          <w:color w:val="FF0000"/>
                        </w:rPr>
                        <w:t>5</w:t>
                      </w:r>
                    </w:p>
                  </w:txbxContent>
                </v:textbox>
              </v:shape>
              <v:shape id="_x0000_s57334" type="#_x0000_t202" style="position:absolute;left:2576;top:4201;width:721;height:343" filled="f" stroked="f">
                <v:stroke startarrowwidth="narrow" startarrowlength="short" endarrowwidth="narrow" endarrowlength="short"/>
                <v:textbox style="mso-next-textbox:#_x0000_s57334">
                  <w:txbxContent>
                    <w:p w:rsidR="0021058F" w:rsidRPr="006B0220" w:rsidRDefault="00192626" w:rsidP="006B022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23</w:t>
                      </w:r>
                    </w:p>
                  </w:txbxContent>
                </v:textbox>
              </v:shape>
              <v:shape id="_x0000_s57335" type="#_x0000_t202" style="position:absolute;left:2338;top:4568;width:721;height:343" filled="f" stroked="f">
                <v:stroke startarrowwidth="narrow" startarrowlength="short" endarrowwidth="narrow" endarrowlength="short"/>
                <v:textbox style="mso-next-textbox:#_x0000_s57335">
                  <w:txbxContent>
                    <w:p w:rsidR="0021058F" w:rsidRPr="006B0220" w:rsidRDefault="00192626" w:rsidP="006B022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5</w:t>
                      </w:r>
                      <w:r w:rsidR="0021058F">
                        <w:rPr>
                          <w:rFonts w:hint="eastAsia"/>
                          <w:color w:val="FF0000"/>
                        </w:rPr>
                        <w:t>.</w:t>
                      </w:r>
                      <w:r>
                        <w:rPr>
                          <w:rFonts w:hint="eastAsia"/>
                          <w:color w:val="FF0000"/>
                        </w:rPr>
                        <w:t>77</w:t>
                      </w:r>
                    </w:p>
                  </w:txbxContent>
                </v:textbox>
              </v:shape>
              <v:shape id="_x0000_s57337" type="#_x0000_t202" style="position:absolute;left:2906;top:4847;width:783;height:343" filled="f" stroked="f">
                <v:stroke startarrowwidth="narrow" startarrowlength="short" endarrowwidth="narrow" endarrowlength="short"/>
                <v:textbox style="mso-next-textbox:#_x0000_s57337">
                  <w:txbxContent>
                    <w:p w:rsidR="0021058F" w:rsidRPr="00403D88" w:rsidRDefault="0021058F" w:rsidP="005E3739">
                      <w:pPr>
                        <w:rPr>
                          <w:i/>
                          <w:iCs/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iCs/>
                          <w:color w:val="FF0000"/>
                        </w:rPr>
                        <w:t>M</w:t>
                      </w:r>
                      <w:r w:rsidRPr="001C7B5A">
                        <w:rPr>
                          <w:rFonts w:hint="eastAsia"/>
                          <w:iCs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  <v:shape id="_x0000_s57339" type="#_x0000_t19" style="position:absolute;left:4176;top:3910;width:544;height:837" coordsize="21545,21375" adj="-11527571,-6440372,21545,21375" path="wr-55,-225,43145,42975,,19829,18437,nfewr-55,-225,43145,42975,,19829,18437,l21545,21375nsxe" strokecolor="red" strokeweight="1.5pt">
                <v:fill color2="black"/>
                <v:path o:connectlocs="0,19829;18437,0;21545,21375"/>
              </v:shape>
              <v:shape id="_x0000_s57340" type="#_x0000_t32" style="position:absolute;left:4155;top:3908;width:493;height:2;flip:x" o:connectortype="straight" strokecolor="red" strokeweight="1.5pt"/>
            </v:group>
            <v:shape id="_x0000_s88259" type="#_x0000_t202" style="position:absolute;left:4603;top:4701;width:648;height:308;mso-width-relative:margin;mso-height-relative:margin" filled="f" stroked="f">
              <v:textbox style="mso-fit-shape-to-text:t">
                <w:txbxContent>
                  <w:p w:rsidR="00C710BE" w:rsidRPr="00A76655" w:rsidRDefault="00C710BE" w:rsidP="00C710BE">
                    <w:pPr>
                      <w:rPr>
                        <w:b/>
                        <w:color w:val="FF0000"/>
                      </w:rPr>
                    </w:pPr>
                    <w:r>
                      <w:rPr>
                        <w:rFonts w:hint="eastAsia"/>
                        <w:b/>
                        <w:color w:val="FF0000"/>
                      </w:rPr>
                      <w:t>2</w:t>
                    </w:r>
                    <w:r w:rsidRPr="00A76655">
                      <w:rPr>
                        <w:rFonts w:hint="eastAsia"/>
                        <w:b/>
                        <w:color w:val="FF0000"/>
                      </w:rPr>
                      <w:t>分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D3818" w:rsidRDefault="00C710BE" w:rsidP="00652074">
      <w:pPr>
        <w:ind w:rightChars="92" w:right="193"/>
        <w:rPr>
          <w:sz w:val="24"/>
        </w:rPr>
      </w:pPr>
      <w:r>
        <w:rPr>
          <w:noProof/>
          <w:sz w:val="24"/>
        </w:rPr>
        <w:pict>
          <v:shape id="_x0000_s88264" type="#_x0000_t202" style="position:absolute;left:0;text-align:left;margin-left:351.35pt;margin-top:332.7pt;width:36.75pt;height:22.8pt;z-index:252049408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5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63" type="#_x0000_t202" style="position:absolute;left:0;text-align:left;margin-left:358.9pt;margin-top:254.7pt;width:36.75pt;height:22.8pt;z-index:252048384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5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62" type="#_x0000_t202" style="position:absolute;left:0;text-align:left;margin-left:275.9pt;margin-top:-36.1pt;width:36.75pt;height:22.8pt;z-index:252047360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4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61" type="#_x0000_t202" style="position:absolute;left:0;text-align:left;margin-left:297.3pt;margin-top:78.45pt;width:36.75pt;height:22.8pt;z-index:252046336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88260" type="#_x0000_t202" style="position:absolute;left:0;text-align:left;margin-left:282.85pt;margin-top:10.35pt;width:36.75pt;height:22.75pt;z-index:252045312;mso-width-relative:margin;mso-height-relative:margin" filled="f" stroked="f">
            <v:textbox style="mso-fit-shape-to-text:t">
              <w:txbxContent>
                <w:p w:rsidR="00C710BE" w:rsidRPr="00A76655" w:rsidRDefault="00C710BE" w:rsidP="00C710BE">
                  <w:pPr>
                    <w:rPr>
                      <w:b/>
                      <w:color w:val="FF0000"/>
                    </w:rPr>
                  </w:pPr>
                  <w:r>
                    <w:rPr>
                      <w:rFonts w:hint="eastAsia"/>
                      <w:b/>
                      <w:color w:val="FF0000"/>
                    </w:rPr>
                    <w:t>2</w:t>
                  </w:r>
                  <w:r w:rsidRPr="00A76655">
                    <w:rPr>
                      <w:rFonts w:hint="eastAsia"/>
                      <w:b/>
                      <w:color w:val="FF0000"/>
                    </w:rPr>
                    <w:t>分</w:t>
                  </w:r>
                </w:p>
              </w:txbxContent>
            </v:textbox>
          </v:shape>
        </w:pict>
      </w:r>
      <w:r w:rsidR="006B0220" w:rsidRPr="006B0220">
        <w:rPr>
          <w:position w:val="-24"/>
          <w:sz w:val="24"/>
        </w:rPr>
        <w:object w:dxaOrig="2760" w:dyaOrig="620">
          <v:shape id="_x0000_i1040" type="#_x0000_t75" style="width:134pt;height:30.7pt" o:ole="">
            <v:imagedata r:id="rId65" o:title=""/>
          </v:shape>
          <o:OLEObject Type="Embed" ProgID="Equation.KSEE3" ShapeID="_x0000_i1040" DrawAspect="Content" ObjectID="_1620654327" r:id="rId66"/>
        </w:object>
      </w:r>
      <w:r w:rsidR="006B0220">
        <w:rPr>
          <w:rFonts w:hint="eastAsia"/>
          <w:position w:val="-10"/>
          <w:sz w:val="24"/>
        </w:rPr>
        <w:t xml:space="preserve">  </w:t>
      </w:r>
      <w:r w:rsidR="006B0220" w:rsidRPr="006B0220">
        <w:rPr>
          <w:position w:val="-24"/>
          <w:sz w:val="24"/>
        </w:rPr>
        <w:object w:dxaOrig="2400" w:dyaOrig="620">
          <v:shape id="_x0000_i1041" type="#_x0000_t75" style="width:117.1pt;height:30.7pt" o:ole="">
            <v:imagedata r:id="rId67" o:title=""/>
          </v:shape>
          <o:OLEObject Type="Embed" ProgID="Equation.KSEE3" ShapeID="_x0000_i1041" DrawAspect="Content" ObjectID="_1620654328" r:id="rId68"/>
        </w:object>
      </w: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6B0220" w:rsidP="00652074">
      <w:pPr>
        <w:ind w:rightChars="92" w:right="193"/>
        <w:rPr>
          <w:sz w:val="24"/>
        </w:rPr>
      </w:pPr>
      <w:r w:rsidRPr="006B0220">
        <w:rPr>
          <w:position w:val="-12"/>
          <w:sz w:val="24"/>
        </w:rPr>
        <w:object w:dxaOrig="3640" w:dyaOrig="380">
          <v:shape id="_x0000_i1042" type="#_x0000_t75" style="width:177.2pt;height:18.8pt" o:ole="">
            <v:imagedata r:id="rId69" o:title=""/>
          </v:shape>
          <o:OLEObject Type="Embed" ProgID="Equation.KSEE3" ShapeID="_x0000_i1042" DrawAspect="Content" ObjectID="_1620654329" r:id="rId70"/>
        </w:object>
      </w:r>
      <w:r>
        <w:rPr>
          <w:rFonts w:hint="eastAsia"/>
          <w:position w:val="-10"/>
          <w:sz w:val="24"/>
        </w:rPr>
        <w:t xml:space="preserve">  </w:t>
      </w:r>
      <w:r w:rsidR="00192626" w:rsidRPr="006B0220">
        <w:rPr>
          <w:position w:val="-24"/>
          <w:sz w:val="24"/>
        </w:rPr>
        <w:object w:dxaOrig="3660" w:dyaOrig="620">
          <v:shape id="_x0000_i1043" type="#_x0000_t75" style="width:177.8pt;height:30.7pt" o:ole="">
            <v:imagedata r:id="rId71" o:title=""/>
          </v:shape>
          <o:OLEObject Type="Embed" ProgID="Equation.KSEE3" ShapeID="_x0000_i1043" DrawAspect="Content" ObjectID="_1620654330" r:id="rId72"/>
        </w:object>
      </w:r>
    </w:p>
    <w:p w:rsidR="00C6499D" w:rsidRDefault="006B0220" w:rsidP="00652074">
      <w:pPr>
        <w:ind w:rightChars="92" w:right="193"/>
        <w:rPr>
          <w:sz w:val="24"/>
        </w:rPr>
      </w:pPr>
      <w:r w:rsidRPr="006B0220">
        <w:rPr>
          <w:position w:val="-24"/>
          <w:sz w:val="24"/>
        </w:rPr>
        <w:object w:dxaOrig="1800" w:dyaOrig="620">
          <v:shape id="_x0000_i1044" type="#_x0000_t75" style="width:87.65pt;height:30.7pt" o:ole="">
            <v:imagedata r:id="rId73" o:title=""/>
          </v:shape>
          <o:OLEObject Type="Embed" ProgID="Equation.KSEE3" ShapeID="_x0000_i1044" DrawAspect="Content" ObjectID="_1620654331" r:id="rId74"/>
        </w:object>
      </w:r>
    </w:p>
    <w:p w:rsidR="00C6499D" w:rsidRDefault="00C6499D" w:rsidP="00652074">
      <w:pPr>
        <w:ind w:rightChars="92" w:right="193"/>
        <w:rPr>
          <w:sz w:val="24"/>
        </w:rPr>
      </w:pPr>
    </w:p>
    <w:p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（1</w:t>
      </w:r>
      <w:r w:rsidR="00152EFB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r w:rsidR="00E05553" w:rsidRPr="0041799B">
        <w:rPr>
          <w:rFonts w:ascii="黑体" w:eastAsia="黑体" w:hAnsi="黑体" w:hint="eastAsia"/>
          <w:szCs w:val="21"/>
        </w:rPr>
        <w:t>作出图示</w:t>
      </w:r>
      <w:r w:rsidR="00547B80">
        <w:rPr>
          <w:rFonts w:ascii="黑体" w:eastAsia="黑体" w:hAnsi="黑体" w:hint="eastAsia"/>
          <w:szCs w:val="21"/>
        </w:rPr>
        <w:t>结构的</w:t>
      </w:r>
      <w:r w:rsidR="00C77E35">
        <w:rPr>
          <w:rFonts w:eastAsia="黑体" w:hint="eastAsia"/>
          <w:i/>
          <w:szCs w:val="21"/>
        </w:rPr>
        <w:t>F</w:t>
      </w:r>
      <w:r w:rsidR="00C77E35">
        <w:rPr>
          <w:rFonts w:eastAsia="黑体" w:hint="eastAsia"/>
          <w:szCs w:val="21"/>
          <w:vertAlign w:val="subscript"/>
        </w:rPr>
        <w:t>SC</w:t>
      </w:r>
      <w:r w:rsidR="00547B80" w:rsidRPr="0041799B">
        <w:rPr>
          <w:rFonts w:ascii="黑体" w:eastAsia="黑体" w:hAnsi="黑体" w:hint="eastAsia"/>
          <w:szCs w:val="21"/>
        </w:rPr>
        <w:t>、</w:t>
      </w:r>
      <w:r w:rsidR="00547B80" w:rsidRPr="00547B80">
        <w:rPr>
          <w:rFonts w:eastAsia="黑体"/>
          <w:i/>
          <w:szCs w:val="21"/>
        </w:rPr>
        <w:t>M</w:t>
      </w:r>
      <w:r w:rsidR="00C77E35">
        <w:rPr>
          <w:rFonts w:eastAsia="黑体" w:hint="eastAsia"/>
          <w:szCs w:val="21"/>
          <w:vertAlign w:val="subscript"/>
        </w:rPr>
        <w:t>D</w:t>
      </w:r>
      <w:r w:rsidR="00203391" w:rsidRPr="0041799B">
        <w:rPr>
          <w:rFonts w:ascii="黑体" w:eastAsia="黑体" w:hAnsi="黑体" w:hint="eastAsia"/>
          <w:szCs w:val="21"/>
        </w:rPr>
        <w:t>影响线</w:t>
      </w:r>
      <w:r w:rsidR="00F34D64">
        <w:rPr>
          <w:rFonts w:ascii="黑体" w:eastAsia="黑体" w:hAnsi="黑体" w:hint="eastAsia"/>
          <w:szCs w:val="21"/>
        </w:rPr>
        <w:t>（弯矩下侧受拉为正）</w:t>
      </w:r>
      <w:r w:rsidR="00E05553" w:rsidRPr="0041799B">
        <w:rPr>
          <w:rFonts w:ascii="黑体" w:eastAsia="黑体" w:hAnsi="黑体" w:hint="eastAsia"/>
          <w:szCs w:val="21"/>
        </w:rPr>
        <w:t>。</w:t>
      </w:r>
    </w:p>
    <w:p w:rsidR="007623B8" w:rsidRDefault="004B0265" w:rsidP="00C6499D">
      <w:pPr>
        <w:ind w:rightChars="92" w:right="193" w:firstLineChars="50" w:firstLine="120"/>
        <w:rPr>
          <w:sz w:val="24"/>
        </w:rPr>
      </w:pPr>
      <w:r>
        <w:rPr>
          <w:noProof/>
          <w:sz w:val="24"/>
        </w:rPr>
        <w:pict>
          <v:group id="_x0000_s88093" style="position:absolute;left:0;text-align:left;margin-left:13.2pt;margin-top:78.35pt;width:335.05pt;height:162.1pt;z-index:251940864" coordorigin="1398,8629" coordsize="6701,3242">
            <v:shape id="_x0000_s57341" type="#_x0000_t32" style="position:absolute;left:1453;top:9592;width:5190;height:0" o:connectortype="straight" strokeweight="1.5pt"/>
            <v:shape id="_x0000_s57342" type="#_x0000_t32" style="position:absolute;left:1398;top:11144;width:5190;height:0" o:connectortype="straight" strokeweight="1.5pt"/>
            <v:shape id="_x0000_s57343" type="#_x0000_t32" style="position:absolute;left:1591;top:8629;width:22;height:3242;flip:x" o:connectortype="straight" strokeweight="1.5pt">
              <v:stroke dashstyle="dash"/>
            </v:shape>
            <v:shape id="_x0000_s88064" type="#_x0000_t32" style="position:absolute;left:2383;top:8629;width:22;height:3242;flip:x" o:connectortype="straight" strokeweight="1.5pt">
              <v:stroke dashstyle="dash"/>
            </v:shape>
            <v:shape id="_x0000_s88065" type="#_x0000_t32" style="position:absolute;left:3166;top:8629;width:22;height:3242;flip:x" o:connectortype="straight" strokeweight="1.5pt">
              <v:stroke dashstyle="dash"/>
            </v:shape>
            <v:shape id="_x0000_s88066" type="#_x0000_t32" style="position:absolute;left:3958;top:8629;width:22;height:3242;flip:x" o:connectortype="straight" strokeweight="1.5pt">
              <v:stroke dashstyle="dash"/>
            </v:shape>
            <v:shape id="_x0000_s88067" type="#_x0000_t32" style="position:absolute;left:4787;top:8629;width:22;height:3242;flip:x" o:connectortype="straight" strokeweight="1.5pt">
              <v:stroke dashstyle="dash"/>
            </v:shape>
            <v:shape id="_x0000_s88068" type="#_x0000_t32" style="position:absolute;left:6363;top:8629;width:22;height:3242;flip:x" o:connectortype="straight" strokeweight="1.5pt">
              <v:stroke dashstyle="dash"/>
            </v:shape>
            <v:shape id="_x0000_s88069" type="#_x0000_t202" style="position:absolute;left:6740;top:9297;width:1359;height:507" filled="f" stroked="f">
              <v:stroke startarrowwidth="narrow" startarrowlength="short" endarrowwidth="narrow" endarrowlength="short"/>
              <v:textbox style="mso-next-textbox:#_x0000_s88069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F</w:t>
                    </w:r>
                    <w:r w:rsidRPr="00E31140">
                      <w:rPr>
                        <w:rFonts w:hint="eastAsia"/>
                        <w:iCs/>
                        <w:color w:val="FF0000"/>
                        <w:vertAlign w:val="subscript"/>
                      </w:rPr>
                      <w:t>SC</w:t>
                    </w:r>
                    <w:r>
                      <w:rPr>
                        <w:rFonts w:hint="eastAsia"/>
                        <w:iCs/>
                        <w:color w:val="FF0000"/>
                      </w:rPr>
                      <w:t>影响线</w:t>
                    </w:r>
                  </w:p>
                </w:txbxContent>
              </v:textbox>
            </v:shape>
            <v:shape id="_x0000_s88070" type="#_x0000_t202" style="position:absolute;left:6610;top:10937;width:1359;height:507" filled="f" stroked="f">
              <v:stroke startarrowwidth="narrow" startarrowlength="short" endarrowwidth="narrow" endarrowlength="short"/>
              <v:textbox style="mso-next-textbox:#_x0000_s88070">
                <w:txbxContent>
                  <w:p w:rsidR="0021058F" w:rsidRPr="00403D88" w:rsidRDefault="0021058F" w:rsidP="005E3739">
                    <w:pPr>
                      <w:rPr>
                        <w:i/>
                        <w:iCs/>
                        <w:color w:val="FF0000"/>
                      </w:rPr>
                    </w:pPr>
                    <w:r>
                      <w:rPr>
                        <w:rFonts w:hint="eastAsia"/>
                        <w:i/>
                        <w:iCs/>
                        <w:color w:val="FF0000"/>
                      </w:rPr>
                      <w:t>M</w:t>
                    </w:r>
                    <w:r>
                      <w:rPr>
                        <w:rFonts w:hint="eastAsia"/>
                        <w:iCs/>
                        <w:color w:val="FF0000"/>
                        <w:vertAlign w:val="subscript"/>
                      </w:rPr>
                      <w:t>D</w:t>
                    </w:r>
                    <w:r>
                      <w:rPr>
                        <w:rFonts w:hint="eastAsia"/>
                        <w:iCs/>
                        <w:color w:val="FF0000"/>
                      </w:rPr>
                      <w:t>影响线</w:t>
                    </w:r>
                  </w:p>
                </w:txbxContent>
              </v:textbox>
            </v:shape>
            <v:shape id="_x0000_s88071" type="#_x0000_t32" style="position:absolute;left:2356;top:9592;width:837;height:350;flip:x y" o:connectortype="straight" strokecolor="red" strokeweight="1.5pt"/>
            <v:shape id="_x0000_s88072" type="#_x0000_t32" style="position:absolute;left:3193;top:9297;width:0;height:651;flip:y" o:connectortype="straight" strokecolor="red" strokeweight="1.5pt"/>
            <v:shape id="_x0000_s88073" type="#_x0000_t32" style="position:absolute;left:3139;top:9297;width:1685;height:576;flip:x y" o:connectortype="straight" strokecolor="red" strokeweight="1.5pt"/>
            <v:shape id="_x0000_s88074" type="#_x0000_t32" style="position:absolute;left:4809;top:9153;width:12;height:720;flip:y" o:connectortype="straight" strokecolor="red" strokeweight="1.5pt"/>
            <v:shape id="_x0000_s88075" type="#_x0000_t32" style="position:absolute;left:4824;top:9153;width:1561;height:439;flip:x y" o:connectortype="straight" strokecolor="red" strokeweight="1.5pt"/>
            <v:shape id="_x0000_s88076" type="#_x0000_t202" style="position:absolute;left:3096;top:9003;width:818;height:507" filled="f" stroked="f">
              <v:stroke startarrowwidth="narrow" startarrowlength="short" endarrowwidth="narrow" endarrowlength="short"/>
              <v:textbox style="mso-next-textbox:#_x0000_s88076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0.5</w:t>
                    </w:r>
                  </w:p>
                </w:txbxContent>
              </v:textbox>
            </v:shape>
            <v:shape id="_x0000_s88077" type="#_x0000_t202" style="position:absolute;left:3084;top:9804;width:818;height:507" filled="f" stroked="f">
              <v:stroke startarrowwidth="narrow" startarrowlength="short" endarrowwidth="narrow" endarrowlength="short"/>
              <v:textbox style="mso-next-textbox:#_x0000_s88077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0.5</w:t>
                    </w:r>
                  </w:p>
                </w:txbxContent>
              </v:textbox>
            </v:shape>
            <v:shape id="_x0000_s88078" type="#_x0000_t202" style="position:absolute;left:4731;top:9692;width:818;height:507" filled="f" stroked="f">
              <v:stroke startarrowwidth="narrow" startarrowlength="short" endarrowwidth="narrow" endarrowlength="short"/>
              <v:textbox style="mso-next-textbox:#_x0000_s88078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0.5</w:t>
                    </w:r>
                  </w:p>
                </w:txbxContent>
              </v:textbox>
            </v:shape>
            <v:shape id="_x0000_s88079" type="#_x0000_t202" style="position:absolute;left:4720;top:8790;width:818;height:507" filled="f" stroked="f">
              <v:stroke startarrowwidth="narrow" startarrowlength="short" endarrowwidth="narrow" endarrowlength="short"/>
              <v:textbox style="mso-next-textbox:#_x0000_s88079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1</w:t>
                    </w:r>
                  </w:p>
                </w:txbxContent>
              </v:textbox>
            </v:shape>
            <v:shape id="_x0000_s88081" type="#_x0000_t202" style="position:absolute;left:3076;top:9297;width:503;height:507" filled="f" stroked="f">
              <v:stroke startarrowwidth="narrow" startarrowlength="short" endarrowwidth="narrow" endarrowlength="short"/>
              <v:textbox style="mso-next-textbox:#_x0000_s88081">
                <w:txbxContent>
                  <w:p w:rsidR="0021058F" w:rsidRPr="0006672E" w:rsidRDefault="0021058F" w:rsidP="006B0220">
                    <w:pPr>
                      <w:rPr>
                        <w:b/>
                        <w:color w:val="FF0000"/>
                      </w:rPr>
                    </w:pPr>
                    <w:r w:rsidRPr="0006672E">
                      <w:rPr>
                        <w:rFonts w:hint="eastAsia"/>
                        <w:b/>
                        <w:color w:val="FF0000"/>
                      </w:rPr>
                      <w:t>㈩</w:t>
                    </w:r>
                  </w:p>
                </w:txbxContent>
              </v:textbox>
            </v:shape>
            <v:shape id="_x0000_s88082" type="#_x0000_t202" style="position:absolute;left:4357;top:9435;width:503;height:507" filled="f" stroked="f">
              <v:stroke startarrowwidth="narrow" startarrowlength="short" endarrowwidth="narrow" endarrowlength="short"/>
              <v:textbox style="mso-next-textbox:#_x0000_s88082">
                <w:txbxContent>
                  <w:p w:rsidR="0021058F" w:rsidRPr="0006672E" w:rsidRDefault="0021058F" w:rsidP="0006672E">
                    <w:pPr>
                      <w:pStyle w:val="a9"/>
                      <w:numPr>
                        <w:ilvl w:val="0"/>
                        <w:numId w:val="7"/>
                      </w:numPr>
                      <w:ind w:firstLineChars="0"/>
                      <w:rPr>
                        <w:b/>
                        <w:color w:val="FF0000"/>
                      </w:rPr>
                    </w:pPr>
                  </w:p>
                </w:txbxContent>
              </v:textbox>
            </v:shape>
            <v:shape id="_x0000_s88084" type="#_x0000_t202" style="position:absolute;left:2753;top:9510;width:503;height:507" filled="f" stroked="f">
              <v:stroke startarrowwidth="narrow" startarrowlength="short" endarrowwidth="narrow" endarrowlength="short"/>
              <v:textbox style="mso-next-textbox:#_x0000_s88084">
                <w:txbxContent>
                  <w:p w:rsidR="0021058F" w:rsidRPr="0006672E" w:rsidRDefault="0021058F" w:rsidP="0006672E">
                    <w:pPr>
                      <w:pStyle w:val="a9"/>
                      <w:numPr>
                        <w:ilvl w:val="0"/>
                        <w:numId w:val="8"/>
                      </w:numPr>
                      <w:ind w:firstLineChars="0"/>
                      <w:rPr>
                        <w:b/>
                        <w:color w:val="FF0000"/>
                      </w:rPr>
                    </w:pPr>
                  </w:p>
                </w:txbxContent>
              </v:textbox>
            </v:shape>
            <v:shape id="_x0000_s88085" type="#_x0000_t32" style="position:absolute;left:3963;top:11144;width:837;height:350;flip:x y" o:connectortype="straight" strokecolor="red" strokeweight="1.5pt"/>
            <v:shape id="_x0000_s88086" type="#_x0000_t202" style="position:absolute;left:4751;top:11364;width:818;height:507" filled="f" stroked="f">
              <v:stroke startarrowwidth="narrow" startarrowlength="short" endarrowwidth="narrow" endarrowlength="short"/>
              <v:textbox style="mso-next-textbox:#_x0000_s88086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2</w:t>
                    </w:r>
                  </w:p>
                </w:txbxContent>
              </v:textbox>
            </v:shape>
            <v:shape id="_x0000_s88087" type="#_x0000_t32" style="position:absolute;left:4787;top:10705;width:1561;height:439;flip:x y" o:connectortype="straight" strokecolor="red" strokeweight="1.5pt"/>
            <v:shape id="_x0000_s88088" type="#_x0000_t32" style="position:absolute;left:4787;top:10705;width:12;height:720;flip:y" o:connectortype="straight" strokecolor="red" strokeweight="1.5pt"/>
            <v:shape id="_x0000_s88089" type="#_x0000_t202" style="position:absolute;left:4860;top:9185;width:503;height:507" filled="f" stroked="f">
              <v:stroke startarrowwidth="narrow" startarrowlength="short" endarrowwidth="narrow" endarrowlength="short"/>
              <v:textbox style="mso-next-textbox:#_x0000_s88089">
                <w:txbxContent>
                  <w:p w:rsidR="0021058F" w:rsidRPr="0006672E" w:rsidRDefault="0021058F" w:rsidP="006B0220">
                    <w:pPr>
                      <w:rPr>
                        <w:b/>
                        <w:color w:val="FF0000"/>
                      </w:rPr>
                    </w:pPr>
                    <w:r w:rsidRPr="0006672E">
                      <w:rPr>
                        <w:rFonts w:hint="eastAsia"/>
                        <w:b/>
                        <w:color w:val="FF0000"/>
                      </w:rPr>
                      <w:t>㈩</w:t>
                    </w:r>
                  </w:p>
                </w:txbxContent>
              </v:textbox>
            </v:shape>
            <v:shape id="_x0000_s88090" type="#_x0000_t202" style="position:absolute;left:4860;top:10769;width:503;height:507" filled="f" stroked="f">
              <v:stroke startarrowwidth="narrow" startarrowlength="short" endarrowwidth="narrow" endarrowlength="short"/>
              <v:textbox style="mso-next-textbox:#_x0000_s88090">
                <w:txbxContent>
                  <w:p w:rsidR="0021058F" w:rsidRPr="0006672E" w:rsidRDefault="0021058F" w:rsidP="006B0220">
                    <w:pPr>
                      <w:rPr>
                        <w:b/>
                        <w:color w:val="FF0000"/>
                      </w:rPr>
                    </w:pPr>
                    <w:r w:rsidRPr="0006672E">
                      <w:rPr>
                        <w:rFonts w:hint="eastAsia"/>
                        <w:b/>
                        <w:color w:val="FF0000"/>
                      </w:rPr>
                      <w:t>㈩</w:t>
                    </w:r>
                  </w:p>
                </w:txbxContent>
              </v:textbox>
            </v:shape>
            <v:shape id="_x0000_s88091" type="#_x0000_t202" style="position:absolute;left:4321;top:11057;width:503;height:507" filled="f" stroked="f">
              <v:stroke startarrowwidth="narrow" startarrowlength="short" endarrowwidth="narrow" endarrowlength="short"/>
              <v:textbox style="mso-next-textbox:#_x0000_s88091">
                <w:txbxContent>
                  <w:p w:rsidR="0021058F" w:rsidRPr="0006672E" w:rsidRDefault="0021058F" w:rsidP="0006672E">
                    <w:pPr>
                      <w:pStyle w:val="a9"/>
                      <w:numPr>
                        <w:ilvl w:val="0"/>
                        <w:numId w:val="8"/>
                      </w:numPr>
                      <w:ind w:firstLineChars="0"/>
                      <w:rPr>
                        <w:b/>
                        <w:color w:val="FF0000"/>
                      </w:rPr>
                    </w:pPr>
                  </w:p>
                </w:txbxContent>
              </v:textbox>
            </v:shape>
            <v:shape id="_x0000_s88092" type="#_x0000_t202" style="position:absolute;left:4438;top:10550;width:468;height:507" filled="f" stroked="f">
              <v:stroke startarrowwidth="narrow" startarrowlength="short" endarrowwidth="narrow" endarrowlength="short"/>
              <v:textbox style="mso-next-textbox:#_x0000_s88092">
                <w:txbxContent>
                  <w:p w:rsidR="0021058F" w:rsidRPr="006B0220" w:rsidRDefault="0021058F" w:rsidP="006B0220">
                    <w:pPr>
                      <w:rPr>
                        <w:color w:val="FF0000"/>
                      </w:rPr>
                    </w:pPr>
                    <w:r>
                      <w:rPr>
                        <w:rFonts w:hint="eastAsia"/>
                        <w:color w:val="FF0000"/>
                      </w:rPr>
                      <w:t>4</w:t>
                    </w:r>
                  </w:p>
                </w:txbxContent>
              </v:textbox>
            </v:shape>
          </v:group>
        </w:pict>
      </w:r>
      <w:r>
        <w:rPr>
          <w:sz w:val="24"/>
        </w:rPr>
      </w:r>
      <w:r>
        <w:rPr>
          <w:sz w:val="24"/>
        </w:rPr>
        <w:pict>
          <v:group id="_x0000_s11923" editas="canvas" style="width:294.1pt;height:93.35pt;mso-position-horizontal-relative:char;mso-position-vertical-relative:line" coordorigin="1116,3587" coordsize="5187,1647">
            <o:lock v:ext="edit" aspectratio="t"/>
            <v:shape id="_x0000_s11924" type="#_x0000_t75" style="position:absolute;left:1116;top:3587;width:5187;height:1647" o:preferrelative="f">
              <v:fill o:detectmouseclick="t"/>
              <v:path o:extrusionok="t" o:connecttype="none"/>
              <o:lock v:ext="edit" text="t"/>
            </v:shape>
            <v:group id="_x0000_s56491" style="position:absolute;left:1332;top:3690;width:4608;height:1068" coordorigin="1332,3690" coordsize="4608,1068">
              <v:line id="_x0000_s37173" style="position:absolute;rotation:-90;flip:x y" from="2802,2789" to="2809,5409" o:regroupid="265" strokeweight="1.5pt">
                <v:stroke startarrowwidth="narrow" startarrowlength="short" endarrowwidth="narrow" endarrowlength="short"/>
              </v:line>
              <v:shape id="_x0000_s11927" type="#_x0000_t75" style="position:absolute;left:2690;top:4104;width:185;height:210" o:regroupid="265">
                <v:imagedata r:id="rId75" o:title=""/>
              </v:shape>
              <v:group id="_x0000_s20985" style="position:absolute;left:1443;top:4585;width:1381;height:170" coordorigin="6447,5194" coordsize="1755,307" o:regroupid="265">
                <v:line id="_x0000_s20986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0987" style="position:absolute" from="6447,5201" to="6447,5501" strokeweight="1pt">
                  <v:stroke startarrowwidth="narrow" startarrowlength="short" endarrowwidth="narrow" endarrowlength="short"/>
                </v:line>
                <v:line id="_x0000_s20988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0989" style="position:absolute" from="7323,5194" to="7323,5494" strokeweight="1pt">
                  <v:stroke startarrowwidth="narrow" startarrowlength="short" endarrowwidth="narrow" endarrowlength="short"/>
                </v:line>
                <v:line id="_x0000_s20990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11928" type="#_x0000_t75" style="position:absolute;left:2030;top:4138;width:194;height:208" o:regroupid="265">
                <v:imagedata r:id="rId76" o:title=""/>
              </v:shape>
              <v:shape id="_x0000_s21002" type="#_x0000_t202" style="position:absolute;left:1530;top:4353;width:511;height:373" o:regroupid="265" filled="f" stroked="f">
                <v:textbox>
                  <w:txbxContent>
                    <w:p w:rsidR="0021058F" w:rsidRPr="004830B6" w:rsidRDefault="0021058F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group id="_x0000_s20981" style="position:absolute;left:2825;top:4587;width:745;height:164;rotation:-180" coordorigin="6941,5636" coordsize="882,300" o:regroupid="265">
                <v:line id="_x0000_s20982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20983" style="position:absolute" from="6941,5636" to="6941,5936" strokeweight="1pt">
                  <v:stroke startarrowwidth="narrow" startarrowlength="short" endarrowwidth="narrow" endarrowlength="short"/>
                </v:line>
                <v:line id="_x0000_s20984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11941" type="#_x0000_t75" style="position:absolute;left:3577;top:4104;width:194;height:190" o:regroupid="265">
                <v:imagedata r:id="rId77" o:title=""/>
              </v:shape>
              <v:group id="_x0000_s20970" style="position:absolute;left:3312;top:4104;width:371;height:423" coordorigin="4704,5611" coordsize="419,481" o:regroupid="265">
                <v:line id="_x0000_s20971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0972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0973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0974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0975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0976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0977" style="position:absolute;flip:y" from="4921,5724" to="4922,5903" strokeweight="1.5pt">
                  <v:stroke startarrowwidth="narrow" startarrowlength="short" endarrowwidth="narrow" endarrowlength="short"/>
                </v:line>
                <v:oval id="_x0000_s20978" style="position:absolute;left:4859;top:5872;width:120;height:120;rotation:-180;flip:x" strokeweight="1.5pt">
                  <v:fill color2="black"/>
                </v:oval>
                <v:oval id="_x0000_s20979" style="position:absolute;left:4861;top:5611;width:120;height:120;rotation:-180;flip:x" strokeweight="1.5pt">
                  <v:fill color2="black"/>
                </v:oval>
              </v:group>
              <v:shape id="_x0000_s12023" type="#_x0000_t75" style="position:absolute;left:2572;top:3709;width:485;height:208" o:regroupid="265">
                <v:imagedata r:id="rId78" o:title=""/>
              </v:shape>
              <v:group id="_x0000_s56410" style="position:absolute;left:3570;top:4589;width:1383;height:169" coordorigin="6447,5194" coordsize="1755,307">
                <v:line id="_x0000_s56411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56412" style="position:absolute" from="6447,5201" to="6447,5501" strokeweight="1pt">
                  <v:stroke startarrowwidth="narrow" startarrowlength="short" endarrowwidth="narrow" endarrowlength="short"/>
                </v:line>
                <v:line id="_x0000_s56413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56414" style="position:absolute" from="7323,5194" to="7323,5494" strokeweight="1pt">
                  <v:stroke startarrowwidth="narrow" startarrowlength="short" endarrowwidth="narrow" endarrowlength="short"/>
                </v:line>
                <v:line id="_x0000_s56415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56416" style="position:absolute;left:4953;top:4589;width:684;height:162;rotation:-180" coordorigin="6941,5636" coordsize="882,300">
                <v:line id="_x0000_s56417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56418" style="position:absolute" from="6941,5636" to="6941,5936" strokeweight="1pt">
                  <v:stroke startarrowwidth="narrow" startarrowlength="short" endarrowwidth="narrow" endarrowlength="short"/>
                </v:line>
                <v:line id="_x0000_s56419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56420" type="#_x0000_t202" style="position:absolute;left:2180;top:4379;width:511;height:372" filled="f" stroked="f">
                <v:textbox>
                  <w:txbxContent>
                    <w:p w:rsidR="0021058F" w:rsidRPr="004830B6" w:rsidRDefault="0021058F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56421" type="#_x0000_t202" style="position:absolute;left:2902;top:4385;width:511;height:373" filled="f" stroked="f">
                <v:textbox>
                  <w:txbxContent>
                    <w:p w:rsidR="0021058F" w:rsidRPr="004830B6" w:rsidRDefault="0021058F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56422" type="#_x0000_t202" style="position:absolute;left:3662;top:4385;width:511;height:373" filled="f" stroked="f">
                <v:textbox>
                  <w:txbxContent>
                    <w:p w:rsidR="0021058F" w:rsidRPr="004830B6" w:rsidRDefault="0021058F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56423" type="#_x0000_t202" style="position:absolute;left:4296;top:4385;width:511;height:373" filled="f" stroked="f">
                <v:textbox>
                  <w:txbxContent>
                    <w:p w:rsidR="0021058F" w:rsidRPr="004830B6" w:rsidRDefault="0021058F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56424" type="#_x0000_t202" style="position:absolute;left:5051;top:4379;width:510;height:372" filled="f" stroked="f">
                <v:textbox>
                  <w:txbxContent>
                    <w:p w:rsidR="0021058F" w:rsidRPr="004830B6" w:rsidRDefault="0021058F" w:rsidP="004945FD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oval id="_x0000_s37165" style="position:absolute;left:2088;top:4052;width:105;height:104" o:regroupid="265" strokeweight="1.5pt">
                <v:fill color2="black"/>
              </v:oval>
              <v:shape id="_x0000_s11926" type="#_x0000_t75" style="position:absolute;left:1463;top:4101;width:183;height:192" o:regroupid="234">
                <v:imagedata r:id="rId79" o:title=""/>
              </v:shape>
              <v:shape id="_x0000_s56461" type="#_x0000_t202" style="position:absolute;left:4812;top:4012;width:403;height:382" filled="f" stroked="f" strokeweight="1.5pt">
                <v:fill color2="black"/>
                <v:textbox>
                  <w:txbxContent>
                    <w:p w:rsidR="0021058F" w:rsidRDefault="0021058F" w:rsidP="00B649BC"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56462" type="#_x0000_t202" style="position:absolute;left:5595;top:3995;width:345;height:393" filled="f" stroked="f" strokeweight="1.5pt">
                <v:fill color2="black"/>
                <v:textbox>
                  <w:txbxContent>
                    <w:p w:rsidR="0021058F" w:rsidRPr="00C77E35" w:rsidRDefault="0021058F" w:rsidP="00B649BC">
                      <w:pPr>
                        <w:rPr>
                          <w:i/>
                        </w:rPr>
                      </w:pPr>
                      <w:r w:rsidRPr="00C77E35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group id="_x0000_s56464" style="position:absolute;left:1332;top:3917;width:141;height:370;flip:x y" coordorigin="4130,4314" coordsize="160,420">
                <v:line id="_x0000_s56465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56466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56467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56468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56469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56470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group id="_x0000_s56471" style="position:absolute;left:4096;top:3971;width:230;height:295" coordorigin="6703,6074" coordsize="372,450">
                <v:line id="_x0000_s56472" style="position:absolute;rotation:-90;flip:x" from="6854,6303" to="7294,6305" strokeweight="1.5pt">
                  <v:stroke startarrowwidth="narrow" startarrowlength="short" endarrowwidth="narrow" endarrowlength="short"/>
                  <o:lock v:ext="edit" aspectratio="t"/>
                </v:line>
                <v:line id="_x0000_s56473" style="position:absolute;rotation:90;flip:x" from="6891,6140" to="6899,6260" strokeweight="1.5pt">
                  <v:stroke startarrowwidth="narrow" startarrowlength="short" endarrowwidth="narrow" endarrowlength="short"/>
                </v:line>
                <v:oval id="_x0000_s56474" style="position:absolute;left:6713;top:6144;width:120;height:120;rotation:-90" strokeweight="1.5pt">
                  <v:fill color2="black"/>
                </v:oval>
                <v:oval id="_x0000_s56475" style="position:absolute;left:6955;top:6143;width:120;height:120;rotation:-90" strokeweight="1.5pt">
                  <v:fill color2="black"/>
                </v:oval>
                <v:line id="_x0000_s56476" style="position:absolute;rotation:90;flip:x" from="6896,6345" to="6902,6456" strokeweight="1.5pt">
                  <v:stroke startarrowwidth="narrow" startarrowlength="short" endarrowwidth="narrow" endarrowlength="short"/>
                </v:line>
                <v:oval id="_x0000_s56477" style="position:absolute;left:6713;top:6346;width:120;height:120;rotation:-90" strokeweight="1.5pt">
                  <v:fill color2="black"/>
                </v:oval>
                <v:oval id="_x0000_s56478" style="position:absolute;left:6954;top:6343;width:120;height:120;rotation:-90" strokeweight="1.5pt">
                  <v:fill color2="black"/>
                </v:oval>
                <v:line id="_x0000_s56479" style="position:absolute;rotation:-90;flip:x" from="6484,6293" to="6924,6295" strokeweight="1.5pt">
                  <v:stroke startarrowwidth="narrow" startarrowlength="short" endarrowwidth="narrow" endarrowlength="short"/>
                  <o:lock v:ext="edit" aspectratio="t"/>
                </v:line>
              </v:group>
              <v:group id="_x0000_s56481" style="position:absolute;left:5445;top:4095;width:371;height:424" coordorigin="4704,5611" coordsize="419,481">
                <v:line id="_x0000_s56482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56483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56484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56485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56486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56487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56488" style="position:absolute;flip:y" from="4921,5724" to="4922,5903" strokeweight="1.5pt">
                  <v:stroke startarrowwidth="narrow" startarrowlength="short" endarrowwidth="narrow" endarrowlength="short"/>
                </v:line>
                <v:oval id="_x0000_s56489" style="position:absolute;left:4859;top:5872;width:120;height:120;rotation:-180;flip:x" strokeweight="1.5pt">
                  <v:fill color2="black"/>
                </v:oval>
                <v:oval id="_x0000_s56490" style="position:absolute;left:4861;top:5611;width:120;height:120;rotation:-180;flip:x" strokeweight="1.5pt">
                  <v:fill color2="black"/>
                </v:oval>
              </v:group>
              <v:line id="_x0000_s56480" style="position:absolute;rotation:-90;flip:x y" from="4974,3456" to="4974,4752" strokeweight="1.5pt">
                <v:stroke startarrowwidth="narrow" startarrowlength="short" endarrowwidth="narrow" endarrowlength="short"/>
              </v:line>
              <v:line id="_x0000_s20993" style="position:absolute" from="2520,3690" to="2521,4104" o:regroupid="234" strokecolor="blue" strokeweight="2.25pt">
                <v:stroke startarrowwidth="narrow" startarrowlength="long" endarrow="classic" endarrowwidth="narrow" endarrowlength="long"/>
              </v:line>
            </v:group>
            <w10:wrap type="none"/>
            <w10:anchorlock/>
          </v:group>
          <o:OLEObject Type="Embed" ProgID="Equation.3" ShapeID="_x0000_s11927" DrawAspect="Content" ObjectID="_1620654351" r:id="rId80"/>
          <o:OLEObject Type="Embed" ProgID="Equation.3" ShapeID="_x0000_s11928" DrawAspect="Content" ObjectID="_1620654352" r:id="rId81"/>
          <o:OLEObject Type="Embed" ProgID="Equation.3" ShapeID="_x0000_s11941" DrawAspect="Content" ObjectID="_1620654353" r:id="rId82"/>
          <o:OLEObject Type="Embed" ProgID="Equation.3" ShapeID="_x0000_s12023" DrawAspect="Content" ObjectID="_1620654354" r:id="rId83"/>
          <o:OLEObject Type="Embed" ProgID="Equation.3" ShapeID="_x0000_s11926" DrawAspect="Content" ObjectID="_1620654355" r:id="rId84"/>
        </w:pict>
      </w:r>
    </w:p>
    <w:p w:rsidR="007623B8" w:rsidRDefault="007623B8" w:rsidP="00652074">
      <w:pPr>
        <w:ind w:rightChars="92" w:right="193"/>
        <w:rPr>
          <w:sz w:val="24"/>
        </w:rPr>
      </w:pPr>
    </w:p>
    <w:p w:rsidR="00203391" w:rsidRDefault="00203391" w:rsidP="00652074">
      <w:pPr>
        <w:ind w:rightChars="92" w:right="193"/>
        <w:rPr>
          <w:sz w:val="24"/>
        </w:rPr>
      </w:pPr>
    </w:p>
    <w:p w:rsidR="0064403A" w:rsidRDefault="0064403A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p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85"/>
      <w:footerReference w:type="default" r:id="rId86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04E5" w:rsidRDefault="00E104E5">
      <w:r>
        <w:separator/>
      </w:r>
    </w:p>
  </w:endnote>
  <w:endnote w:type="continuationSeparator" w:id="0">
    <w:p w:rsidR="00E104E5" w:rsidRDefault="00E104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altName w:val="微软雅黑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058F" w:rsidRDefault="004B0265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1058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1058F" w:rsidRDefault="0021058F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058F" w:rsidRDefault="0021058F" w:rsidP="00715E04">
    <w:pPr>
      <w:pStyle w:val="a4"/>
      <w:jc w:val="center"/>
    </w:pPr>
    <w:r>
      <w:rPr>
        <w:rFonts w:hint="eastAsia"/>
      </w:rPr>
      <w:t>（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4B0265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4B0265">
      <w:rPr>
        <w:kern w:val="0"/>
        <w:szCs w:val="21"/>
      </w:rPr>
      <w:fldChar w:fldCharType="separate"/>
    </w:r>
    <w:r w:rsidR="00C710BE">
      <w:rPr>
        <w:noProof/>
        <w:kern w:val="0"/>
        <w:szCs w:val="21"/>
      </w:rPr>
      <w:t>5</w:t>
    </w:r>
    <w:r w:rsidR="004B0265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="004B0265"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="004B0265" w:rsidRPr="001404BB">
      <w:rPr>
        <w:kern w:val="0"/>
        <w:szCs w:val="21"/>
      </w:rPr>
      <w:fldChar w:fldCharType="separate"/>
    </w:r>
    <w:r w:rsidR="00C710BE">
      <w:rPr>
        <w:noProof/>
        <w:kern w:val="0"/>
        <w:szCs w:val="21"/>
      </w:rPr>
      <w:t>5</w:t>
    </w:r>
    <w:r w:rsidR="004B0265"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21058F" w:rsidRPr="00715E04" w:rsidRDefault="0021058F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04E5" w:rsidRDefault="00E104E5">
      <w:r>
        <w:separator/>
      </w:r>
    </w:p>
  </w:footnote>
  <w:footnote w:type="continuationSeparator" w:id="0">
    <w:p w:rsidR="00E104E5" w:rsidRDefault="00E104E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22C74"/>
    <w:multiLevelType w:val="hybridMultilevel"/>
    <w:tmpl w:val="B9EADE12"/>
    <w:lvl w:ilvl="0" w:tplc="B504E00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">
    <w:nsid w:val="1D2F5B87"/>
    <w:multiLevelType w:val="hybridMultilevel"/>
    <w:tmpl w:val="BDF6012C"/>
    <w:lvl w:ilvl="0" w:tplc="0B10DC94">
      <w:start w:val="1"/>
      <w:numFmt w:val="decimal"/>
      <w:lvlText w:val="%1，"/>
      <w:lvlJc w:val="left"/>
      <w:pPr>
        <w:ind w:left="360" w:hanging="360"/>
      </w:pPr>
      <w:rPr>
        <w:rFonts w:hint="default"/>
        <w:color w:val="FF000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3BC0F1B"/>
    <w:multiLevelType w:val="hybridMultilevel"/>
    <w:tmpl w:val="E398D0D8"/>
    <w:lvl w:ilvl="0" w:tplc="92846A00">
      <w:start w:val="1"/>
      <w:numFmt w:val="ideograph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5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6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7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8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abstractNum w:abstractNumId="9">
    <w:nsid w:val="7DA6155D"/>
    <w:multiLevelType w:val="hybridMultilevel"/>
    <w:tmpl w:val="49A6D0C0"/>
    <w:lvl w:ilvl="0" w:tplc="04C8D7AA">
      <w:start w:val="1"/>
      <w:numFmt w:val="ideograph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8"/>
  </w:num>
  <w:num w:numId="3">
    <w:abstractNumId w:val="7"/>
  </w:num>
  <w:num w:numId="4">
    <w:abstractNumId w:val="6"/>
  </w:num>
  <w:num w:numId="5">
    <w:abstractNumId w:val="4"/>
  </w:num>
  <w:num w:numId="6">
    <w:abstractNumId w:val="1"/>
  </w:num>
  <w:num w:numId="7">
    <w:abstractNumId w:val="3"/>
  </w:num>
  <w:num w:numId="8">
    <w:abstractNumId w:val="9"/>
  </w:num>
  <w:num w:numId="9">
    <w:abstractNumId w:val="0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/>
  <w:stylePaneFormatFilter w:val="3F01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115714" fillcolor="white">
      <v:fill color="white" color2="black"/>
      <v:stroke weight="1.5pt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36CBC"/>
    <w:rsid w:val="0001418E"/>
    <w:rsid w:val="000178BB"/>
    <w:rsid w:val="000210FF"/>
    <w:rsid w:val="00030D78"/>
    <w:rsid w:val="00032C9A"/>
    <w:rsid w:val="000333C3"/>
    <w:rsid w:val="0004265F"/>
    <w:rsid w:val="00043AEF"/>
    <w:rsid w:val="00047D72"/>
    <w:rsid w:val="00055CB5"/>
    <w:rsid w:val="00060F1E"/>
    <w:rsid w:val="000612F3"/>
    <w:rsid w:val="000621A7"/>
    <w:rsid w:val="00065949"/>
    <w:rsid w:val="0006672E"/>
    <w:rsid w:val="00070A8A"/>
    <w:rsid w:val="0007244A"/>
    <w:rsid w:val="00072F1F"/>
    <w:rsid w:val="00085B3C"/>
    <w:rsid w:val="00090249"/>
    <w:rsid w:val="000A4910"/>
    <w:rsid w:val="000B3FBE"/>
    <w:rsid w:val="000B4270"/>
    <w:rsid w:val="000C0EC3"/>
    <w:rsid w:val="000C25BC"/>
    <w:rsid w:val="000C30C2"/>
    <w:rsid w:val="000C427C"/>
    <w:rsid w:val="000C6C53"/>
    <w:rsid w:val="000E53B9"/>
    <w:rsid w:val="000F33FE"/>
    <w:rsid w:val="000F7B24"/>
    <w:rsid w:val="001051EC"/>
    <w:rsid w:val="00107220"/>
    <w:rsid w:val="00117C71"/>
    <w:rsid w:val="0012101B"/>
    <w:rsid w:val="0012137C"/>
    <w:rsid w:val="00123034"/>
    <w:rsid w:val="0012340B"/>
    <w:rsid w:val="0013029D"/>
    <w:rsid w:val="00131506"/>
    <w:rsid w:val="00136D2A"/>
    <w:rsid w:val="00140F4F"/>
    <w:rsid w:val="0014707A"/>
    <w:rsid w:val="001479FD"/>
    <w:rsid w:val="00152EFB"/>
    <w:rsid w:val="001530F6"/>
    <w:rsid w:val="00155A95"/>
    <w:rsid w:val="00165328"/>
    <w:rsid w:val="00165FDE"/>
    <w:rsid w:val="00172EF0"/>
    <w:rsid w:val="00174A49"/>
    <w:rsid w:val="00192626"/>
    <w:rsid w:val="001A2A1F"/>
    <w:rsid w:val="001A771F"/>
    <w:rsid w:val="001C2F0F"/>
    <w:rsid w:val="001C6462"/>
    <w:rsid w:val="001C7B5A"/>
    <w:rsid w:val="001D5E0F"/>
    <w:rsid w:val="001D7A4F"/>
    <w:rsid w:val="001E1AB6"/>
    <w:rsid w:val="001E2AE8"/>
    <w:rsid w:val="001E5058"/>
    <w:rsid w:val="001E54FD"/>
    <w:rsid w:val="00203391"/>
    <w:rsid w:val="00203531"/>
    <w:rsid w:val="00204DEA"/>
    <w:rsid w:val="00207913"/>
    <w:rsid w:val="00207B39"/>
    <w:rsid w:val="0021058F"/>
    <w:rsid w:val="0022106A"/>
    <w:rsid w:val="00226B56"/>
    <w:rsid w:val="0023278D"/>
    <w:rsid w:val="0023767D"/>
    <w:rsid w:val="002456BE"/>
    <w:rsid w:val="00245E50"/>
    <w:rsid w:val="0025005A"/>
    <w:rsid w:val="00256AF5"/>
    <w:rsid w:val="00257277"/>
    <w:rsid w:val="0026088B"/>
    <w:rsid w:val="00261B0A"/>
    <w:rsid w:val="0026227A"/>
    <w:rsid w:val="00265150"/>
    <w:rsid w:val="00265BD3"/>
    <w:rsid w:val="00275A51"/>
    <w:rsid w:val="00277511"/>
    <w:rsid w:val="0029002B"/>
    <w:rsid w:val="00295433"/>
    <w:rsid w:val="002A498D"/>
    <w:rsid w:val="002A6E48"/>
    <w:rsid w:val="002B2A4A"/>
    <w:rsid w:val="002B63CF"/>
    <w:rsid w:val="002D1D3D"/>
    <w:rsid w:val="002E10A9"/>
    <w:rsid w:val="002E1872"/>
    <w:rsid w:val="002E2884"/>
    <w:rsid w:val="002E2A8C"/>
    <w:rsid w:val="002E2BA1"/>
    <w:rsid w:val="002E7219"/>
    <w:rsid w:val="002F148B"/>
    <w:rsid w:val="00312DB4"/>
    <w:rsid w:val="00314E85"/>
    <w:rsid w:val="003226B2"/>
    <w:rsid w:val="00322FB5"/>
    <w:rsid w:val="003235E3"/>
    <w:rsid w:val="00324A8F"/>
    <w:rsid w:val="00332B06"/>
    <w:rsid w:val="00333984"/>
    <w:rsid w:val="0033409D"/>
    <w:rsid w:val="00337A2D"/>
    <w:rsid w:val="00351BEF"/>
    <w:rsid w:val="00355A7C"/>
    <w:rsid w:val="0036273B"/>
    <w:rsid w:val="00370263"/>
    <w:rsid w:val="003904DC"/>
    <w:rsid w:val="0039685C"/>
    <w:rsid w:val="00396D78"/>
    <w:rsid w:val="003A41FC"/>
    <w:rsid w:val="003A4F7A"/>
    <w:rsid w:val="003A5BF2"/>
    <w:rsid w:val="003A5E4D"/>
    <w:rsid w:val="003B764F"/>
    <w:rsid w:val="003C1469"/>
    <w:rsid w:val="003C1709"/>
    <w:rsid w:val="003C5617"/>
    <w:rsid w:val="003C599A"/>
    <w:rsid w:val="003D064F"/>
    <w:rsid w:val="003D0854"/>
    <w:rsid w:val="003D0892"/>
    <w:rsid w:val="003D1C58"/>
    <w:rsid w:val="003D26E4"/>
    <w:rsid w:val="003D60BC"/>
    <w:rsid w:val="003E23F3"/>
    <w:rsid w:val="003E61BC"/>
    <w:rsid w:val="003E7732"/>
    <w:rsid w:val="003F45A6"/>
    <w:rsid w:val="0040109F"/>
    <w:rsid w:val="00402557"/>
    <w:rsid w:val="00403D88"/>
    <w:rsid w:val="00407444"/>
    <w:rsid w:val="00411496"/>
    <w:rsid w:val="0041799B"/>
    <w:rsid w:val="00424ED9"/>
    <w:rsid w:val="004317A6"/>
    <w:rsid w:val="00453E97"/>
    <w:rsid w:val="004576CB"/>
    <w:rsid w:val="00480FA0"/>
    <w:rsid w:val="00481C90"/>
    <w:rsid w:val="004830B6"/>
    <w:rsid w:val="00485BEB"/>
    <w:rsid w:val="00487051"/>
    <w:rsid w:val="0049048B"/>
    <w:rsid w:val="00490A37"/>
    <w:rsid w:val="004945FD"/>
    <w:rsid w:val="004A15D8"/>
    <w:rsid w:val="004A3935"/>
    <w:rsid w:val="004A5196"/>
    <w:rsid w:val="004A5406"/>
    <w:rsid w:val="004A7CE4"/>
    <w:rsid w:val="004B0265"/>
    <w:rsid w:val="004B031C"/>
    <w:rsid w:val="004B11B0"/>
    <w:rsid w:val="004B73C2"/>
    <w:rsid w:val="004B7BCE"/>
    <w:rsid w:val="004C2189"/>
    <w:rsid w:val="004D0B40"/>
    <w:rsid w:val="004E422E"/>
    <w:rsid w:val="004E4E74"/>
    <w:rsid w:val="004F0BD7"/>
    <w:rsid w:val="004F2476"/>
    <w:rsid w:val="004F4881"/>
    <w:rsid w:val="004F4D65"/>
    <w:rsid w:val="00500FC6"/>
    <w:rsid w:val="00501BB0"/>
    <w:rsid w:val="00516B92"/>
    <w:rsid w:val="005332D1"/>
    <w:rsid w:val="005335E2"/>
    <w:rsid w:val="00533BB9"/>
    <w:rsid w:val="0054242D"/>
    <w:rsid w:val="00544891"/>
    <w:rsid w:val="00546B56"/>
    <w:rsid w:val="00547B80"/>
    <w:rsid w:val="00550C37"/>
    <w:rsid w:val="0056268F"/>
    <w:rsid w:val="0056688F"/>
    <w:rsid w:val="00581849"/>
    <w:rsid w:val="00594C3D"/>
    <w:rsid w:val="00595477"/>
    <w:rsid w:val="005A055F"/>
    <w:rsid w:val="005A2DBB"/>
    <w:rsid w:val="005B4864"/>
    <w:rsid w:val="005D0DB1"/>
    <w:rsid w:val="005D6C81"/>
    <w:rsid w:val="005E105F"/>
    <w:rsid w:val="005E2241"/>
    <w:rsid w:val="005E2EDF"/>
    <w:rsid w:val="005E31CD"/>
    <w:rsid w:val="005E3739"/>
    <w:rsid w:val="005F15FF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2FA1"/>
    <w:rsid w:val="00636CBC"/>
    <w:rsid w:val="0064403A"/>
    <w:rsid w:val="00652074"/>
    <w:rsid w:val="006539AA"/>
    <w:rsid w:val="006655D1"/>
    <w:rsid w:val="00670C6F"/>
    <w:rsid w:val="00680C54"/>
    <w:rsid w:val="00685CCB"/>
    <w:rsid w:val="00694197"/>
    <w:rsid w:val="00695EF4"/>
    <w:rsid w:val="006B0220"/>
    <w:rsid w:val="006C518F"/>
    <w:rsid w:val="006C6258"/>
    <w:rsid w:val="006D3C0E"/>
    <w:rsid w:val="006F03E9"/>
    <w:rsid w:val="006F0879"/>
    <w:rsid w:val="006F16A8"/>
    <w:rsid w:val="006F2955"/>
    <w:rsid w:val="0070030A"/>
    <w:rsid w:val="00700FCC"/>
    <w:rsid w:val="007044D0"/>
    <w:rsid w:val="00715E04"/>
    <w:rsid w:val="0072486F"/>
    <w:rsid w:val="007271DC"/>
    <w:rsid w:val="00733FCD"/>
    <w:rsid w:val="00733FF8"/>
    <w:rsid w:val="00737C07"/>
    <w:rsid w:val="00741D3A"/>
    <w:rsid w:val="0074496B"/>
    <w:rsid w:val="00747C5B"/>
    <w:rsid w:val="00750E74"/>
    <w:rsid w:val="00754D08"/>
    <w:rsid w:val="00761AEE"/>
    <w:rsid w:val="007623B8"/>
    <w:rsid w:val="007632D3"/>
    <w:rsid w:val="00764143"/>
    <w:rsid w:val="00773447"/>
    <w:rsid w:val="00790D8B"/>
    <w:rsid w:val="007B2B22"/>
    <w:rsid w:val="007B489A"/>
    <w:rsid w:val="007C7FCE"/>
    <w:rsid w:val="007D1699"/>
    <w:rsid w:val="007D31C5"/>
    <w:rsid w:val="007D76F6"/>
    <w:rsid w:val="007E37A6"/>
    <w:rsid w:val="007E4856"/>
    <w:rsid w:val="007E5B8A"/>
    <w:rsid w:val="007E650F"/>
    <w:rsid w:val="007F3F91"/>
    <w:rsid w:val="008179BA"/>
    <w:rsid w:val="00821363"/>
    <w:rsid w:val="00821D50"/>
    <w:rsid w:val="00826794"/>
    <w:rsid w:val="00833DFD"/>
    <w:rsid w:val="00850BD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820EE"/>
    <w:rsid w:val="00887410"/>
    <w:rsid w:val="00895B75"/>
    <w:rsid w:val="008B0B44"/>
    <w:rsid w:val="008B1C54"/>
    <w:rsid w:val="008C17F6"/>
    <w:rsid w:val="008C7305"/>
    <w:rsid w:val="008D3D39"/>
    <w:rsid w:val="008F082D"/>
    <w:rsid w:val="008F3465"/>
    <w:rsid w:val="0090083A"/>
    <w:rsid w:val="0090395C"/>
    <w:rsid w:val="009072FF"/>
    <w:rsid w:val="00914B59"/>
    <w:rsid w:val="00916C58"/>
    <w:rsid w:val="009274CC"/>
    <w:rsid w:val="00934381"/>
    <w:rsid w:val="009400EF"/>
    <w:rsid w:val="00943343"/>
    <w:rsid w:val="00944DA8"/>
    <w:rsid w:val="0095188A"/>
    <w:rsid w:val="00955E18"/>
    <w:rsid w:val="00960B79"/>
    <w:rsid w:val="00963670"/>
    <w:rsid w:val="009639D9"/>
    <w:rsid w:val="00976BAD"/>
    <w:rsid w:val="00980967"/>
    <w:rsid w:val="009818A8"/>
    <w:rsid w:val="0099096F"/>
    <w:rsid w:val="00996E6D"/>
    <w:rsid w:val="009A767C"/>
    <w:rsid w:val="009B1CB6"/>
    <w:rsid w:val="009B5252"/>
    <w:rsid w:val="009B642F"/>
    <w:rsid w:val="009C0ED2"/>
    <w:rsid w:val="009C294C"/>
    <w:rsid w:val="009C4917"/>
    <w:rsid w:val="009C5F8B"/>
    <w:rsid w:val="009D4CAD"/>
    <w:rsid w:val="009D55A8"/>
    <w:rsid w:val="009D77D1"/>
    <w:rsid w:val="009E0C86"/>
    <w:rsid w:val="009E11FD"/>
    <w:rsid w:val="009E6680"/>
    <w:rsid w:val="009F36C7"/>
    <w:rsid w:val="009F4100"/>
    <w:rsid w:val="00A02CDD"/>
    <w:rsid w:val="00A04EAD"/>
    <w:rsid w:val="00A07EFE"/>
    <w:rsid w:val="00A24316"/>
    <w:rsid w:val="00A34B4E"/>
    <w:rsid w:val="00A34E5D"/>
    <w:rsid w:val="00A40A37"/>
    <w:rsid w:val="00A41337"/>
    <w:rsid w:val="00A515BD"/>
    <w:rsid w:val="00A605F9"/>
    <w:rsid w:val="00A659F5"/>
    <w:rsid w:val="00A71F45"/>
    <w:rsid w:val="00A76E98"/>
    <w:rsid w:val="00A86E7F"/>
    <w:rsid w:val="00A921B4"/>
    <w:rsid w:val="00A93F7F"/>
    <w:rsid w:val="00AA0312"/>
    <w:rsid w:val="00AA051E"/>
    <w:rsid w:val="00AA4043"/>
    <w:rsid w:val="00AA412F"/>
    <w:rsid w:val="00AA546E"/>
    <w:rsid w:val="00AB0E2E"/>
    <w:rsid w:val="00AB2473"/>
    <w:rsid w:val="00AB3CF7"/>
    <w:rsid w:val="00AB5206"/>
    <w:rsid w:val="00AD3818"/>
    <w:rsid w:val="00AD6789"/>
    <w:rsid w:val="00AE4249"/>
    <w:rsid w:val="00AE4EE8"/>
    <w:rsid w:val="00AE5CC4"/>
    <w:rsid w:val="00AE6387"/>
    <w:rsid w:val="00AF1AB4"/>
    <w:rsid w:val="00AF70AA"/>
    <w:rsid w:val="00AF76AE"/>
    <w:rsid w:val="00B019E9"/>
    <w:rsid w:val="00B06679"/>
    <w:rsid w:val="00B17154"/>
    <w:rsid w:val="00B340AC"/>
    <w:rsid w:val="00B356A5"/>
    <w:rsid w:val="00B41714"/>
    <w:rsid w:val="00B44F41"/>
    <w:rsid w:val="00B46B0F"/>
    <w:rsid w:val="00B46F57"/>
    <w:rsid w:val="00B57264"/>
    <w:rsid w:val="00B57474"/>
    <w:rsid w:val="00B6218B"/>
    <w:rsid w:val="00B649BC"/>
    <w:rsid w:val="00B66E3C"/>
    <w:rsid w:val="00B67E34"/>
    <w:rsid w:val="00B7520C"/>
    <w:rsid w:val="00B76F79"/>
    <w:rsid w:val="00B826B8"/>
    <w:rsid w:val="00B842E7"/>
    <w:rsid w:val="00B84A6F"/>
    <w:rsid w:val="00B93C53"/>
    <w:rsid w:val="00B94153"/>
    <w:rsid w:val="00B95079"/>
    <w:rsid w:val="00B96C71"/>
    <w:rsid w:val="00BA0CA1"/>
    <w:rsid w:val="00BA0DC6"/>
    <w:rsid w:val="00BA3A01"/>
    <w:rsid w:val="00BA3FE2"/>
    <w:rsid w:val="00BB0481"/>
    <w:rsid w:val="00BB26ED"/>
    <w:rsid w:val="00BB6DE2"/>
    <w:rsid w:val="00BC4CC7"/>
    <w:rsid w:val="00BC5CB3"/>
    <w:rsid w:val="00BD6F42"/>
    <w:rsid w:val="00BE026B"/>
    <w:rsid w:val="00BE2E60"/>
    <w:rsid w:val="00BE65B0"/>
    <w:rsid w:val="00BF2B00"/>
    <w:rsid w:val="00C01BD7"/>
    <w:rsid w:val="00C10108"/>
    <w:rsid w:val="00C10495"/>
    <w:rsid w:val="00C10553"/>
    <w:rsid w:val="00C12609"/>
    <w:rsid w:val="00C14FDB"/>
    <w:rsid w:val="00C2057B"/>
    <w:rsid w:val="00C25A4F"/>
    <w:rsid w:val="00C32D6F"/>
    <w:rsid w:val="00C40D25"/>
    <w:rsid w:val="00C44FAB"/>
    <w:rsid w:val="00C5579D"/>
    <w:rsid w:val="00C6499D"/>
    <w:rsid w:val="00C70527"/>
    <w:rsid w:val="00C70556"/>
    <w:rsid w:val="00C710BE"/>
    <w:rsid w:val="00C722CA"/>
    <w:rsid w:val="00C77E35"/>
    <w:rsid w:val="00C82B0E"/>
    <w:rsid w:val="00C84C7A"/>
    <w:rsid w:val="00C86A03"/>
    <w:rsid w:val="00C91577"/>
    <w:rsid w:val="00C91C92"/>
    <w:rsid w:val="00C93C74"/>
    <w:rsid w:val="00C940F5"/>
    <w:rsid w:val="00CA3D22"/>
    <w:rsid w:val="00CB18F1"/>
    <w:rsid w:val="00CB6FEC"/>
    <w:rsid w:val="00CC043D"/>
    <w:rsid w:val="00CE05E4"/>
    <w:rsid w:val="00CF19BD"/>
    <w:rsid w:val="00CF5201"/>
    <w:rsid w:val="00D00002"/>
    <w:rsid w:val="00D06592"/>
    <w:rsid w:val="00D117E6"/>
    <w:rsid w:val="00D13A4C"/>
    <w:rsid w:val="00D13C80"/>
    <w:rsid w:val="00D16719"/>
    <w:rsid w:val="00D24A05"/>
    <w:rsid w:val="00D26403"/>
    <w:rsid w:val="00D352C5"/>
    <w:rsid w:val="00D4275B"/>
    <w:rsid w:val="00D456FA"/>
    <w:rsid w:val="00D51AEF"/>
    <w:rsid w:val="00D60194"/>
    <w:rsid w:val="00D67866"/>
    <w:rsid w:val="00D7006F"/>
    <w:rsid w:val="00D7413D"/>
    <w:rsid w:val="00D77324"/>
    <w:rsid w:val="00D81BC7"/>
    <w:rsid w:val="00D922E6"/>
    <w:rsid w:val="00DA545E"/>
    <w:rsid w:val="00DB6277"/>
    <w:rsid w:val="00DC0925"/>
    <w:rsid w:val="00DC5DF9"/>
    <w:rsid w:val="00DC7F5C"/>
    <w:rsid w:val="00DE47EF"/>
    <w:rsid w:val="00DF03A5"/>
    <w:rsid w:val="00DF2330"/>
    <w:rsid w:val="00DF6D08"/>
    <w:rsid w:val="00E05553"/>
    <w:rsid w:val="00E104E5"/>
    <w:rsid w:val="00E168E9"/>
    <w:rsid w:val="00E16B9E"/>
    <w:rsid w:val="00E25C36"/>
    <w:rsid w:val="00E31140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72A32"/>
    <w:rsid w:val="00E96D1E"/>
    <w:rsid w:val="00EA3306"/>
    <w:rsid w:val="00EA3DC0"/>
    <w:rsid w:val="00EB4888"/>
    <w:rsid w:val="00EB5EC0"/>
    <w:rsid w:val="00EC1116"/>
    <w:rsid w:val="00EC670F"/>
    <w:rsid w:val="00EE599B"/>
    <w:rsid w:val="00EE5CF3"/>
    <w:rsid w:val="00EE7996"/>
    <w:rsid w:val="00EF41D7"/>
    <w:rsid w:val="00EF605A"/>
    <w:rsid w:val="00F07CBE"/>
    <w:rsid w:val="00F13042"/>
    <w:rsid w:val="00F13A10"/>
    <w:rsid w:val="00F26ABB"/>
    <w:rsid w:val="00F2753A"/>
    <w:rsid w:val="00F30B57"/>
    <w:rsid w:val="00F34650"/>
    <w:rsid w:val="00F34D64"/>
    <w:rsid w:val="00F3572C"/>
    <w:rsid w:val="00F41339"/>
    <w:rsid w:val="00F53F38"/>
    <w:rsid w:val="00F56465"/>
    <w:rsid w:val="00F73369"/>
    <w:rsid w:val="00F73647"/>
    <w:rsid w:val="00F77840"/>
    <w:rsid w:val="00F87254"/>
    <w:rsid w:val="00F9496C"/>
    <w:rsid w:val="00FA0D4C"/>
    <w:rsid w:val="00FA287E"/>
    <w:rsid w:val="00FA427A"/>
    <w:rsid w:val="00FA4C60"/>
    <w:rsid w:val="00FB011B"/>
    <w:rsid w:val="00FB28D7"/>
    <w:rsid w:val="00FC39F8"/>
    <w:rsid w:val="00FD53CD"/>
    <w:rsid w:val="00FD6779"/>
    <w:rsid w:val="00FD7778"/>
    <w:rsid w:val="00FF49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714" fillcolor="white">
      <v:fill color="white" color2="black"/>
      <v:stroke weight="1.5pt"/>
      <o:colormenu v:ext="edit" fillcolor="none" strokecolor="red"/>
    </o:shapedefaults>
    <o:shapelayout v:ext="edit">
      <o:idmap v:ext="edit" data="1,2,3,4,5,6,7,8,9,10,11,12,13,14,15,16,17,18,20,36,55,86"/>
      <o:rules v:ext="edit">
        <o:r id="V:Rule5" type="arc" idref="#_x0000_s56812"/>
        <o:r id="V:Rule12" type="arc" idref="#_x0000_s56819"/>
        <o:r id="V:Rule20" type="arc" idref="#_x0000_s56890"/>
        <o:r id="V:Rule35" type="arc" idref="#_x0000_s57067"/>
        <o:r id="V:Rule48" type="arc" idref="#_x0000_s57084"/>
        <o:r id="V:Rule49" type="arc" idref="#_x0000_s57085"/>
        <o:r id="V:Rule57" type="arc" idref="#_x0000_s57246"/>
        <o:r id="V:Rule66" type="arc" idref="#_x0000_s57252"/>
        <o:r id="V:Rule79" type="arc" idref="#_x0000_s57339"/>
        <o:r id="V:Rule97" type="connector" idref="#_x0000_s56727"/>
        <o:r id="V:Rule98" type="connector" idref="#_x0000_s56883"/>
        <o:r id="V:Rule99" type="connector" idref="#_x0000_s88088"/>
        <o:r id="V:Rule100" type="connector" idref="#_x0000_s56932"/>
        <o:r id="V:Rule101" type="connector" idref="#_x0000_s57341"/>
        <o:r id="V:Rule102" type="connector" idref="#_x0000_s56817"/>
        <o:r id="V:Rule103" type="connector" idref="#_x0000_s57072"/>
        <o:r id="V:Rule104" type="connector" idref="#_x0000_s19101"/>
        <o:r id="V:Rule105" type="connector" idref="#_x0000_s88066"/>
        <o:r id="V:Rule106" type="connector" idref="#_x0000_s57240"/>
        <o:r id="V:Rule107" type="connector" idref="#_x0000_s56892"/>
        <o:r id="V:Rule108" type="connector" idref="#_x0000_s88072"/>
        <o:r id="V:Rule109" type="connector" idref="#_x0000_s57068"/>
        <o:r id="V:Rule110" type="connector" idref="#_x0000_s57241"/>
        <o:r id="V:Rule111" type="connector" idref="#_x0000_s57156"/>
        <o:r id="V:Rule112" type="connector" idref="#_x0000_s56885"/>
        <o:r id="V:Rule113" type="connector" idref="#_x0000_s88126"/>
        <o:r id="V:Rule114" type="connector" idref="#_x0000_s56750"/>
        <o:r id="V:Rule115" type="connector" idref="#_x0000_s57330"/>
        <o:r id="V:Rule116" type="connector" idref="#_x0000_s88075"/>
        <o:r id="V:Rule117" type="connector" idref="#_x0000_s88074"/>
        <o:r id="V:Rule118" type="connector" idref="#_x0000_s56815"/>
        <o:r id="V:Rule119" type="connector" idref="#_x0000_s57248"/>
        <o:r id="V:Rule120" type="connector" idref="#_x0000_s56679"/>
        <o:r id="V:Rule121" type="connector" idref="#_x0000_s56349"/>
        <o:r id="V:Rule122" type="connector" idref="#_x0000_s57086"/>
        <o:r id="V:Rule123" type="connector" idref="#_x0000_s57250"/>
        <o:r id="V:Rule124" type="connector" idref="#_x0000_s88087"/>
        <o:r id="V:Rule125" type="connector" idref="#_x0000_s88064"/>
        <o:r id="V:Rule126" type="connector" idref="#_x0000_s56763"/>
        <o:r id="V:Rule127" type="connector" idref="#_x0000_s57035"/>
        <o:r id="V:Rule128" type="connector" idref="#_x0000_s57233"/>
        <o:r id="V:Rule129" type="connector" idref="#_x0000_s57328"/>
        <o:r id="V:Rule130" type="connector" idref="#_x0000_s88128"/>
        <o:r id="V:Rule131" type="connector" idref="#_x0000_s57078"/>
        <o:r id="V:Rule132" type="connector" idref="#_x0000_s57071"/>
        <o:r id="V:Rule133" type="connector" idref="#_x0000_s57329"/>
        <o:r id="V:Rule134" type="connector" idref="#_x0000_s57034"/>
        <o:r id="V:Rule135" type="connector" idref="#_x0000_s88071"/>
        <o:r id="V:Rule136" type="connector" idref="#_x0000_s88068"/>
        <o:r id="V:Rule137" type="connector" idref="#_x0000_s57070"/>
        <o:r id="V:Rule138" type="connector" idref="#_x0000_s57077"/>
        <o:r id="V:Rule139" type="connector" idref="#_x0000_s56895">
          <o:proxy end="" idref="#_x0000_s37628" connectloc="2"/>
        </o:r>
        <o:r id="V:Rule140" type="connector" idref="#_x0000_s56894"/>
        <o:r id="V:Rule141" type="connector" idref="#_x0000_s57076"/>
        <o:r id="V:Rule142" type="connector" idref="#_x0000_s57087">
          <o:proxy start="" idref="#_x0000_s37790" connectloc="2"/>
        </o:r>
        <o:r id="V:Rule143" type="connector" idref="#_x0000_s57080">
          <o:proxy end="" idref="#_x0000_s56539" connectloc="0"/>
        </o:r>
        <o:r id="V:Rule144" type="connector" idref="#_x0000_s56880"/>
        <o:r id="V:Rule145" type="connector" idref="#_x0000_s56988"/>
        <o:r id="V:Rule146" type="connector" idref="#_x0000_s56918"/>
        <o:r id="V:Rule147" type="connector" idref="#_x0000_s57040"/>
        <o:r id="V:Rule148" type="connector" idref="#_x0000_s56345"/>
        <o:r id="V:Rule149" type="connector" idref="#_x0000_s57249"/>
        <o:r id="V:Rule150" type="connector" idref="#_x0000_s56886"/>
        <o:r id="V:Rule151" type="connector" idref="#_x0000_s56891"/>
        <o:r id="V:Rule152" type="connector" idref="#_x0000_s88085"/>
        <o:r id="V:Rule153" type="connector" idref="#_x0000_s56818"/>
        <o:r id="V:Rule154" type="connector" idref="#_x0000_s88065"/>
        <o:r id="V:Rule155" type="connector" idref="#_x0000_s37591"/>
        <o:r id="V:Rule156" type="connector" idref="#_x0000_s57081"/>
        <o:r id="V:Rule157" type="connector" idref="#_x0000_s57262"/>
        <o:r id="V:Rule158" type="connector" idref="#_x0000_s57167"/>
        <o:r id="V:Rule159" type="connector" idref="#_x0000_s57079"/>
        <o:r id="V:Rule160" type="connector" idref="#_x0000_s57234"/>
        <o:r id="V:Rule161" type="connector" idref="#_x0000_s57263"/>
        <o:r id="V:Rule162" type="connector" idref="#_x0000_s57251"/>
        <o:r id="V:Rule163" type="connector" idref="#_x0000_s88067"/>
        <o:r id="V:Rule164" type="connector" idref="#_x0000_s57261"/>
        <o:r id="V:Rule165" type="connector" idref="#_x0000_s57022"/>
        <o:r id="V:Rule166" type="connector" idref="#_x0000_s88073"/>
        <o:r id="V:Rule167" type="connector" idref="#_x0000_s57082"/>
        <o:r id="V:Rule168" type="connector" idref="#_x0000_s56882"/>
        <o:r id="V:Rule169" type="connector" idref="#_x0000_s56348">
          <o:proxy start="" idref="#_x0000_s56347" connectloc="4"/>
          <o:proxy end="" idref="#_x0000_s56347" connectloc="4"/>
        </o:r>
        <o:r id="V:Rule170" type="connector" idref="#_x0000_s56893"/>
        <o:r id="V:Rule171" type="connector" idref="#_x0000_s57340"/>
        <o:r id="V:Rule172" type="connector" idref="#_x0000_s56884"/>
        <o:r id="V:Rule173" type="connector" idref="#_x0000_s57343"/>
        <o:r id="V:Rule174" type="connector" idref="#_x0000_s56814"/>
        <o:r id="V:Rule175" type="connector" idref="#_x0000_s57326"/>
        <o:r id="V:Rule176" type="connector" idref="#_x0000_s57319"/>
        <o:r id="V:Rule177" type="connector" idref="#_x0000_s56816"/>
        <o:r id="V:Rule178" type="connector" idref="#_x0000_s88130"/>
        <o:r id="V:Rule179" type="connector" idref="#_x0000_s57342"/>
        <o:r id="V:Rule180" type="connector" idref="#_x0000_s56813"/>
        <o:r id="V:Rule181" type="connector" idref="#_x0000_s56930"/>
        <o:r id="V:Rule182" type="connector" idref="#_x0000_s57256"/>
        <o:r id="V:Rule183" type="connector" idref="#_x0000_s57083">
          <o:proxy end="" idref="#_x0000_s37775" connectloc="5"/>
        </o:r>
      </o:rules>
      <o:regrouptable v:ext="edit">
        <o:entry new="1" old="0"/>
        <o:entry new="2" old="0"/>
        <o:entry new="3" old="1"/>
        <o:entry new="4" old="0"/>
        <o:entry new="5" old="0"/>
        <o:entry new="6" old="0"/>
        <o:entry new="7" old="0"/>
        <o:entry new="8" old="0"/>
        <o:entry new="9" old="0"/>
        <o:entry new="10" old="9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22"/>
        <o:entry new="24" old="23"/>
        <o:entry new="25" old="24"/>
        <o:entry new="26" old="25"/>
        <o:entry new="27" old="0"/>
        <o:entry new="28" old="0"/>
        <o:entry new="29" old="0"/>
        <o:entry new="30" old="29"/>
        <o:entry new="31" old="0"/>
        <o:entry new="32" old="0"/>
        <o:entry new="33" old="0"/>
        <o:entry new="34" old="33"/>
        <o:entry new="35" old="0"/>
        <o:entry new="36" old="0"/>
        <o:entry new="37" old="36"/>
        <o:entry new="38" old="36"/>
        <o:entry new="39" old="36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48"/>
        <o:entry new="50" old="0"/>
        <o:entry new="51" old="0"/>
        <o:entry new="52" old="51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0"/>
        <o:entry new="65" old="0"/>
        <o:entry new="66" old="0"/>
        <o:entry new="67" old="0"/>
        <o:entry new="68" old="0"/>
        <o:entry new="69" old="68"/>
        <o:entry new="70" old="0"/>
        <o:entry new="71" old="0"/>
        <o:entry new="72" old="0"/>
        <o:entry new="73" old="72"/>
        <o:entry new="74" old="72"/>
        <o:entry new="75" old="0"/>
        <o:entry new="76" old="0"/>
        <o:entry new="77" old="0"/>
        <o:entry new="78" old="0"/>
        <o:entry new="79" old="0"/>
        <o:entry new="80" old="0"/>
        <o:entry new="81" old="0"/>
        <o:entry new="82" old="81"/>
        <o:entry new="83" old="0"/>
        <o:entry new="84" old="83"/>
        <o:entry new="85" old="0"/>
        <o:entry new="86" old="0"/>
        <o:entry new="87" old="0"/>
        <o:entry new="88" old="0"/>
        <o:entry new="89" old="0"/>
        <o:entry new="90" old="89"/>
        <o:entry new="91" old="0"/>
        <o:entry new="92" old="91"/>
        <o:entry new="93" old="0"/>
        <o:entry new="94" old="0"/>
        <o:entry new="95" old="0"/>
        <o:entry new="96" old="0"/>
        <o:entry new="97" old="0"/>
        <o:entry new="98" old="96"/>
        <o:entry new="99" old="96"/>
        <o:entry new="100" old="0"/>
        <o:entry new="101" old="0"/>
        <o:entry new="102" old="0"/>
        <o:entry new="103" old="101"/>
        <o:entry new="104" old="0"/>
        <o:entry new="105" old="0"/>
        <o:entry new="106" old="0"/>
        <o:entry new="107" old="0"/>
        <o:entry new="108" old="0"/>
        <o:entry new="109" old="0"/>
        <o:entry new="110" old="0"/>
        <o:entry new="111" old="110"/>
        <o:entry new="112" old="0"/>
        <o:entry new="113" old="112"/>
        <o:entry new="114" old="0"/>
        <o:entry new="115" old="113"/>
        <o:entry new="116" old="0"/>
        <o:entry new="117" old="0"/>
        <o:entry new="118" old="117"/>
        <o:entry new="119" old="118"/>
        <o:entry new="120" old="0"/>
        <o:entry new="121" old="120"/>
        <o:entry new="122" old="0"/>
        <o:entry new="123" old="122"/>
        <o:entry new="124" old="123"/>
        <o:entry new="125" old="0"/>
        <o:entry new="126" old="0"/>
        <o:entry new="127" old="126"/>
        <o:entry new="128" old="127"/>
        <o:entry new="129" old="128"/>
        <o:entry new="130" old="128"/>
        <o:entry new="131" old="128"/>
        <o:entry new="132" old="128"/>
        <o:entry new="133" old="128"/>
        <o:entry new="134" old="128"/>
        <o:entry new="135" old="128"/>
        <o:entry new="136" old="128"/>
        <o:entry new="137" old="128"/>
        <o:entry new="138" old="127"/>
        <o:entry new="139" old="127"/>
        <o:entry new="140" old="0"/>
        <o:entry new="141" old="0"/>
        <o:entry new="142" old="0"/>
        <o:entry new="143" old="0"/>
        <o:entry new="144" old="142"/>
        <o:entry new="145" old="0"/>
        <o:entry new="146" old="0"/>
        <o:entry new="147" old="0"/>
        <o:entry new="148" old="145"/>
        <o:entry new="149" old="0"/>
        <o:entry new="150" old="0"/>
        <o:entry new="151" old="150"/>
        <o:entry new="152" old="0"/>
        <o:entry new="153" old="0"/>
        <o:entry new="154" old="153"/>
        <o:entry new="155" old="0"/>
        <o:entry new="156" old="0"/>
        <o:entry new="157" old="0"/>
        <o:entry new="158" old="0"/>
        <o:entry new="159" old="0"/>
        <o:entry new="160" old="0"/>
        <o:entry new="161" old="0"/>
        <o:entry new="162" old="161"/>
        <o:entry new="163" old="161"/>
        <o:entry new="164" old="0"/>
        <o:entry new="165" old="0"/>
        <o:entry new="166" old="0"/>
        <o:entry new="167" old="0"/>
        <o:entry new="168" old="0"/>
        <o:entry new="169" old="0"/>
        <o:entry new="170" old="0"/>
        <o:entry new="171" old="0"/>
        <o:entry new="172" old="0"/>
        <o:entry new="173" old="0"/>
        <o:entry new="174" old="0"/>
        <o:entry new="175" old="0"/>
        <o:entry new="176" old="0"/>
        <o:entry new="177" old="0"/>
        <o:entry new="178" old="0"/>
        <o:entry new="179" old="0"/>
        <o:entry new="180" old="0"/>
        <o:entry new="181" old="0"/>
        <o:entry new="182" old="181"/>
        <o:entry new="183" old="0"/>
        <o:entry new="184" old="0"/>
        <o:entry new="185" old="0"/>
        <o:entry new="186" old="185"/>
        <o:entry new="187" old="0"/>
        <o:entry new="188" old="187"/>
        <o:entry new="189" old="0"/>
        <o:entry new="190" old="187"/>
        <o:entry new="191" old="0"/>
        <o:entry new="192" old="0"/>
        <o:entry new="193" old="0"/>
        <o:entry new="194" old="0"/>
        <o:entry new="195" old="0"/>
        <o:entry new="196" old="0"/>
        <o:entry new="197" old="0"/>
        <o:entry new="198" old="0"/>
        <o:entry new="199" old="0"/>
        <o:entry new="200" old="0"/>
        <o:entry new="201" old="0"/>
        <o:entry new="202" old="0"/>
        <o:entry new="203" old="0"/>
        <o:entry new="204" old="0"/>
        <o:entry new="205" old="0"/>
        <o:entry new="206" old="0"/>
        <o:entry new="207" old="0"/>
        <o:entry new="208" old="0"/>
        <o:entry new="209" old="208"/>
        <o:entry new="210" old="0"/>
        <o:entry new="211" old="0"/>
        <o:entry new="212" old="0"/>
        <o:entry new="213" old="0"/>
        <o:entry new="214" old="0"/>
        <o:entry new="215" old="0"/>
        <o:entry new="216" old="0"/>
        <o:entry new="217" old="0"/>
        <o:entry new="218" old="217"/>
        <o:entry new="219" old="0"/>
        <o:entry new="220" old="219"/>
        <o:entry new="221" old="0"/>
        <o:entry new="222" old="0"/>
        <o:entry new="223" old="0"/>
        <o:entry new="224" old="0"/>
        <o:entry new="225" old="0"/>
        <o:entry new="226" old="0"/>
        <o:entry new="227" old="0"/>
        <o:entry new="228" old="0"/>
        <o:entry new="229" old="0"/>
        <o:entry new="230" old="0"/>
        <o:entry new="231" old="0"/>
        <o:entry new="232" old="0"/>
        <o:entry new="233" old="232"/>
        <o:entry new="234" old="0"/>
        <o:entry new="235" old="0"/>
        <o:entry new="236" old="0"/>
        <o:entry new="237" old="0"/>
        <o:entry new="238" old="0"/>
        <o:entry new="239" old="0"/>
        <o:entry new="240" old="239"/>
        <o:entry new="241" old="0"/>
        <o:entry new="242" old="241"/>
        <o:entry new="243" old="0"/>
        <o:entry new="244" old="0"/>
        <o:entry new="245" old="0"/>
        <o:entry new="246" old="0"/>
        <o:entry new="247" old="0"/>
        <o:entry new="248" old="0"/>
        <o:entry new="249" old="0"/>
        <o:entry new="250" old="0"/>
        <o:entry new="251" old="0"/>
        <o:entry new="252" old="0"/>
        <o:entry new="253" old="252"/>
        <o:entry new="254" old="0"/>
        <o:entry new="255" old="0"/>
        <o:entry new="256" old="0"/>
        <o:entry new="257" old="0"/>
        <o:entry new="258" old="0"/>
        <o:entry new="259" old="0"/>
        <o:entry new="260" old="0"/>
        <o:entry new="261" old="0"/>
        <o:entry new="262" old="0"/>
        <o:entry new="263" old="0"/>
        <o:entry new="264" old="0"/>
        <o:entry new="265" old="0"/>
        <o:entry new="266" old="0"/>
        <o:entry new="267" old="0"/>
        <o:entry new="268" old="0"/>
        <o:entry new="269" old="0"/>
        <o:entry new="270" old="0"/>
        <o:entry new="271" old="0"/>
        <o:entry new="272" old="0"/>
        <o:entry new="273" old="0"/>
        <o:entry new="274" old="0"/>
        <o:entry new="275" old="0"/>
        <o:entry new="276" old="0"/>
        <o:entry new="277" old="0"/>
        <o:entry new="278" old="0"/>
        <o:entry new="279" old="0"/>
        <o:entry new="280" old="0"/>
        <o:entry new="281" old="0"/>
        <o:entry new="282" old="0"/>
        <o:entry new="283" old="0"/>
        <o:entry new="284" old="0"/>
        <o:entry new="285" old="0"/>
        <o:entry new="28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Char">
    <w:name w:val="标题 2 Char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Char"/>
    <w:rsid w:val="005A055F"/>
    <w:rPr>
      <w:sz w:val="18"/>
      <w:szCs w:val="18"/>
    </w:rPr>
  </w:style>
  <w:style w:type="character" w:customStyle="1" w:styleId="Char">
    <w:name w:val="批注框文本 Char"/>
    <w:basedOn w:val="a0"/>
    <w:link w:val="a8"/>
    <w:rsid w:val="005A055F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rsid w:val="00826794"/>
    <w:rPr>
      <w:b/>
      <w:bCs/>
      <w:kern w:val="44"/>
      <w:sz w:val="44"/>
      <w:szCs w:val="44"/>
    </w:rPr>
  </w:style>
  <w:style w:type="paragraph" w:styleId="a9">
    <w:name w:val="List Paragraph"/>
    <w:basedOn w:val="a"/>
    <w:uiPriority w:val="34"/>
    <w:qFormat/>
    <w:rsid w:val="0006672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2.bin"/><Relationship Id="rId7" Type="http://schemas.openxmlformats.org/officeDocument/2006/relationships/image" Target="media/image1.gi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4.wmf"/><Relationship Id="rId8" Type="http://schemas.openxmlformats.org/officeDocument/2006/relationships/image" Target="media/image2.gi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38.bin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1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gi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</Pages>
  <Words>213</Words>
  <Characters>1215</Characters>
  <Application>Microsoft Office Word</Application>
  <DocSecurity>0</DocSecurity>
  <Lines>10</Lines>
  <Paragraphs>2</Paragraphs>
  <ScaleCrop>false</ScaleCrop>
  <Company>广州大学</Company>
  <LinksUpToDate>false</LinksUpToDate>
  <CharactersWithSpaces>1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Administrator</cp:lastModifiedBy>
  <cp:revision>13</cp:revision>
  <cp:lastPrinted>2015-06-15T02:26:00Z</cp:lastPrinted>
  <dcterms:created xsi:type="dcterms:W3CDTF">2019-05-11T15:34:00Z</dcterms:created>
  <dcterms:modified xsi:type="dcterms:W3CDTF">2019-05-29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